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258" r:id="rId2"/>
    <p:sldId id="490" r:id="rId3"/>
    <p:sldId id="494" r:id="rId4"/>
    <p:sldId id="492" r:id="rId5"/>
    <p:sldId id="495" r:id="rId6"/>
    <p:sldId id="379" r:id="rId7"/>
    <p:sldId id="555" r:id="rId8"/>
    <p:sldId id="497" r:id="rId9"/>
    <p:sldId id="498" r:id="rId10"/>
    <p:sldId id="529" r:id="rId11"/>
    <p:sldId id="409" r:id="rId12"/>
    <p:sldId id="500" r:id="rId13"/>
    <p:sldId id="499" r:id="rId14"/>
    <p:sldId id="559" r:id="rId15"/>
    <p:sldId id="558" r:id="rId16"/>
    <p:sldId id="426" r:id="rId17"/>
    <p:sldId id="501" r:id="rId18"/>
    <p:sldId id="428" r:id="rId19"/>
    <p:sldId id="429" r:id="rId20"/>
    <p:sldId id="510" r:id="rId21"/>
    <p:sldId id="503" r:id="rId22"/>
    <p:sldId id="504" r:id="rId23"/>
    <p:sldId id="560" r:id="rId24"/>
    <p:sldId id="561" r:id="rId25"/>
    <p:sldId id="562" r:id="rId26"/>
    <p:sldId id="508" r:id="rId27"/>
    <p:sldId id="502" r:id="rId28"/>
    <p:sldId id="512" r:id="rId29"/>
    <p:sldId id="515" r:id="rId30"/>
    <p:sldId id="514" r:id="rId31"/>
    <p:sldId id="563" r:id="rId32"/>
    <p:sldId id="414" r:id="rId33"/>
    <p:sldId id="536" r:id="rId34"/>
    <p:sldId id="535" r:id="rId35"/>
    <p:sldId id="534" r:id="rId36"/>
    <p:sldId id="533" r:id="rId37"/>
    <p:sldId id="532" r:id="rId38"/>
    <p:sldId id="531" r:id="rId39"/>
    <p:sldId id="530" r:id="rId40"/>
    <p:sldId id="436" r:id="rId41"/>
    <p:sldId id="537" r:id="rId42"/>
    <p:sldId id="458" r:id="rId43"/>
    <p:sldId id="538" r:id="rId44"/>
    <p:sldId id="444" r:id="rId45"/>
    <p:sldId id="441" r:id="rId46"/>
    <p:sldId id="567" r:id="rId47"/>
    <p:sldId id="566" r:id="rId48"/>
    <p:sldId id="565" r:id="rId49"/>
    <p:sldId id="564" r:id="rId50"/>
    <p:sldId id="517" r:id="rId51"/>
    <p:sldId id="476" r:id="rId52"/>
    <p:sldId id="479" r:id="rId53"/>
    <p:sldId id="539" r:id="rId54"/>
    <p:sldId id="480" r:id="rId55"/>
    <p:sldId id="481" r:id="rId56"/>
    <p:sldId id="556" r:id="rId57"/>
    <p:sldId id="568" r:id="rId58"/>
    <p:sldId id="527" r:id="rId59"/>
    <p:sldId id="540" r:id="rId60"/>
    <p:sldId id="541" r:id="rId61"/>
    <p:sldId id="383" r:id="rId62"/>
    <p:sldId id="542" r:id="rId63"/>
    <p:sldId id="544" r:id="rId64"/>
    <p:sldId id="543" r:id="rId65"/>
    <p:sldId id="375" r:id="rId66"/>
    <p:sldId id="487" r:id="rId67"/>
    <p:sldId id="488" r:id="rId68"/>
    <p:sldId id="545" r:id="rId69"/>
    <p:sldId id="547" r:id="rId70"/>
    <p:sldId id="522" r:id="rId71"/>
    <p:sldId id="521" r:id="rId72"/>
    <p:sldId id="523" r:id="rId73"/>
    <p:sldId id="524" r:id="rId74"/>
    <p:sldId id="578" r:id="rId75"/>
    <p:sldId id="577" r:id="rId76"/>
    <p:sldId id="576" r:id="rId77"/>
    <p:sldId id="575" r:id="rId78"/>
    <p:sldId id="571" r:id="rId79"/>
    <p:sldId id="526" r:id="rId80"/>
    <p:sldId id="572" r:id="rId81"/>
    <p:sldId id="573" r:id="rId82"/>
    <p:sldId id="408" r:id="rId83"/>
  </p:sldIdLst>
  <p:sldSz cx="9144000" cy="6858000" type="screen4x3"/>
  <p:notesSz cx="6954838" cy="9240838"/>
  <p:defaultTextStyle>
    <a:defPPr>
      <a:defRPr lang="he-IL"/>
    </a:defPPr>
    <a:lvl1pPr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9900"/>
    <a:srgbClr val="9933FF"/>
    <a:srgbClr val="6600CC"/>
    <a:srgbClr val="000099"/>
    <a:srgbClr val="D9C5D2"/>
    <a:srgbClr val="CC3399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661" autoAdjust="0"/>
    <p:restoredTop sz="53381" autoAdjust="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02" y="144"/>
    </p:cViewPr>
  </p:sorterViewPr>
  <p:notesViewPr>
    <p:cSldViewPr>
      <p:cViewPr varScale="1">
        <p:scale>
          <a:sx n="54" d="100"/>
          <a:sy n="54" d="100"/>
        </p:scale>
        <p:origin x="-1860" y="-96"/>
      </p:cViewPr>
      <p:guideLst>
        <p:guide orient="horz" pos="2910"/>
        <p:guide pos="219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G:\Id_time_rec_num_aggregate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G:\mixture_fitting_recent_activity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vert="horz"/>
          <a:lstStyle/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dirty="0" smtClean="0"/>
              <a:t>ID</a:t>
            </a:r>
            <a:r>
              <a:rPr lang="en-US" baseline="0" dirty="0" smtClean="0"/>
              <a:t> </a:t>
            </a:r>
            <a:r>
              <a:rPr lang="en-US" dirty="0" smtClean="0"/>
              <a:t>time</a:t>
            </a:r>
            <a:r>
              <a:rPr lang="en-US" baseline="0" dirty="0" smtClean="0"/>
              <a:t> before </a:t>
            </a:r>
            <a:r>
              <a:rPr lang="en-US" dirty="0" smtClean="0"/>
              <a:t>Play </a:t>
            </a:r>
            <a:r>
              <a:rPr lang="en-US" dirty="0"/>
              <a:t>Account Balance</a:t>
            </a:r>
          </a:p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dirty="0"/>
              <a:t>Total for November2008 to June2009,All days</a:t>
            </a:r>
          </a:p>
        </c:rich>
      </c:tx>
      <c:layout/>
      <c:overlay val="0"/>
      <c:spPr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Total </c:v>
          </c:tx>
          <c:spPr>
            <a:ln w="41275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B$1:$B$77</c:f>
              <c:numCache>
                <c:formatCode>General</c:formatCode>
                <c:ptCount val="77"/>
                <c:pt idx="0">
                  <c:v>1.5370167093351483E-3</c:v>
                </c:pt>
                <c:pt idx="1">
                  <c:v>1.5589741058647633E-2</c:v>
                </c:pt>
                <c:pt idx="2">
                  <c:v>3.0301187187433243E-2</c:v>
                </c:pt>
                <c:pt idx="3">
                  <c:v>8.6512081325054169E-2</c:v>
                </c:pt>
                <c:pt idx="4">
                  <c:v>0.34341344237327576</c:v>
                </c:pt>
                <c:pt idx="5">
                  <c:v>0.60843908786773682</c:v>
                </c:pt>
                <c:pt idx="6">
                  <c:v>1.0473670959472656</c:v>
                </c:pt>
                <c:pt idx="7">
                  <c:v>1.0915014743804932</c:v>
                </c:pt>
                <c:pt idx="8">
                  <c:v>1.2155606746673584</c:v>
                </c:pt>
                <c:pt idx="9">
                  <c:v>1.4691684246063232</c:v>
                </c:pt>
                <c:pt idx="10">
                  <c:v>1.6847900152206421</c:v>
                </c:pt>
                <c:pt idx="11">
                  <c:v>1.913585901260376</c:v>
                </c:pt>
                <c:pt idx="12">
                  <c:v>2.0822184085845947</c:v>
                </c:pt>
                <c:pt idx="13">
                  <c:v>2.2684171199798584</c:v>
                </c:pt>
                <c:pt idx="14">
                  <c:v>2.3544900417327881</c:v>
                </c:pt>
                <c:pt idx="15">
                  <c:v>2.3634927272796631</c:v>
                </c:pt>
                <c:pt idx="16">
                  <c:v>2.4071877002716064</c:v>
                </c:pt>
                <c:pt idx="17">
                  <c:v>2.3628339767456055</c:v>
                </c:pt>
                <c:pt idx="18">
                  <c:v>2.3435113430023193</c:v>
                </c:pt>
                <c:pt idx="19">
                  <c:v>2.3926959037780762</c:v>
                </c:pt>
                <c:pt idx="20">
                  <c:v>2.445173978805542</c:v>
                </c:pt>
                <c:pt idx="21">
                  <c:v>2.5237815380096436</c:v>
                </c:pt>
                <c:pt idx="22">
                  <c:v>2.6197352409362793</c:v>
                </c:pt>
                <c:pt idx="23">
                  <c:v>2.680776834487915</c:v>
                </c:pt>
                <c:pt idx="24">
                  <c:v>2.8715863227844238</c:v>
                </c:pt>
                <c:pt idx="25">
                  <c:v>2.9460220336914062</c:v>
                </c:pt>
                <c:pt idx="26">
                  <c:v>3.1056520938873291</c:v>
                </c:pt>
                <c:pt idx="27">
                  <c:v>3.2406899929046631</c:v>
                </c:pt>
                <c:pt idx="28">
                  <c:v>3.2595734596252441</c:v>
                </c:pt>
                <c:pt idx="29">
                  <c:v>3.3717756271362305</c:v>
                </c:pt>
                <c:pt idx="30">
                  <c:v>3.2969009876251221</c:v>
                </c:pt>
                <c:pt idx="31">
                  <c:v>3.0909407138824463</c:v>
                </c:pt>
                <c:pt idx="32">
                  <c:v>2.8836629390716553</c:v>
                </c:pt>
                <c:pt idx="33">
                  <c:v>2.570770263671875</c:v>
                </c:pt>
                <c:pt idx="34">
                  <c:v>2.2425074577331543</c:v>
                </c:pt>
                <c:pt idx="35">
                  <c:v>1.9241254329681396</c:v>
                </c:pt>
                <c:pt idx="36">
                  <c:v>1.6911575794219971</c:v>
                </c:pt>
                <c:pt idx="37">
                  <c:v>1.4950780868530273</c:v>
                </c:pt>
                <c:pt idx="38">
                  <c:v>1.3484028577804565</c:v>
                </c:pt>
                <c:pt idx="39">
                  <c:v>1.2643060684204102</c:v>
                </c:pt>
                <c:pt idx="40">
                  <c:v>1.1668152809143066</c:v>
                </c:pt>
                <c:pt idx="41">
                  <c:v>1.1033585071563721</c:v>
                </c:pt>
                <c:pt idx="42">
                  <c:v>1.0761312246322632</c:v>
                </c:pt>
                <c:pt idx="43">
                  <c:v>1.0298012495040894</c:v>
                </c:pt>
                <c:pt idx="44">
                  <c:v>0.98764306306838989</c:v>
                </c:pt>
                <c:pt idx="45">
                  <c:v>0.9305538535118103</c:v>
                </c:pt>
                <c:pt idx="46">
                  <c:v>0.88707822561264038</c:v>
                </c:pt>
                <c:pt idx="47">
                  <c:v>0.82625633478164673</c:v>
                </c:pt>
                <c:pt idx="48">
                  <c:v>0.73535269498825073</c:v>
                </c:pt>
                <c:pt idx="49">
                  <c:v>0.72108042240142822</c:v>
                </c:pt>
                <c:pt idx="50">
                  <c:v>0.66223466396331787</c:v>
                </c:pt>
                <c:pt idx="51">
                  <c:v>0.62556582689285278</c:v>
                </c:pt>
                <c:pt idx="52">
                  <c:v>0.57330727577209473</c:v>
                </c:pt>
                <c:pt idx="53">
                  <c:v>0.56803750991821289</c:v>
                </c:pt>
                <c:pt idx="54">
                  <c:v>0.52873373031616211</c:v>
                </c:pt>
                <c:pt idx="55">
                  <c:v>0.52500098943710327</c:v>
                </c:pt>
                <c:pt idx="56">
                  <c:v>0.49448025226593018</c:v>
                </c:pt>
                <c:pt idx="57">
                  <c:v>0.47889047861099243</c:v>
                </c:pt>
                <c:pt idx="58">
                  <c:v>0.46000713109970093</c:v>
                </c:pt>
                <c:pt idx="59">
                  <c:v>0.42377749085426331</c:v>
                </c:pt>
                <c:pt idx="60">
                  <c:v>0.41740983724594116</c:v>
                </c:pt>
                <c:pt idx="61">
                  <c:v>0.39808735251426697</c:v>
                </c:pt>
                <c:pt idx="62">
                  <c:v>0.37481251358985901</c:v>
                </c:pt>
                <c:pt idx="63">
                  <c:v>0.3574661910533905</c:v>
                </c:pt>
                <c:pt idx="64">
                  <c:v>0.33133688569068909</c:v>
                </c:pt>
                <c:pt idx="65">
                  <c:v>0.30520761013031006</c:v>
                </c:pt>
                <c:pt idx="66">
                  <c:v>0.28544595837593079</c:v>
                </c:pt>
                <c:pt idx="67">
                  <c:v>0.25756007432937622</c:v>
                </c:pt>
                <c:pt idx="68">
                  <c:v>0.22681975364685059</c:v>
                </c:pt>
                <c:pt idx="69">
                  <c:v>0.21057130396366119</c:v>
                </c:pt>
                <c:pt idx="70">
                  <c:v>0.20332536101341248</c:v>
                </c:pt>
                <c:pt idx="71">
                  <c:v>0.18553987145423889</c:v>
                </c:pt>
                <c:pt idx="72">
                  <c:v>0.17346331477165222</c:v>
                </c:pt>
                <c:pt idx="73">
                  <c:v>0.15809313952922821</c:v>
                </c:pt>
                <c:pt idx="74">
                  <c:v>0.13328130543231964</c:v>
                </c:pt>
                <c:pt idx="75">
                  <c:v>0.14316213130950928</c:v>
                </c:pt>
                <c:pt idx="76">
                  <c:v>0.1284506767988205</c:v>
                </c:pt>
              </c:numCache>
            </c:numRef>
          </c:yVal>
          <c:smooth val="0"/>
        </c:ser>
        <c:ser>
          <c:idx val="1"/>
          <c:order val="1"/>
          <c:tx>
            <c:v>1 </c:v>
          </c:tx>
          <c:spPr>
            <a:ln w="127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C$1:$C$77</c:f>
              <c:numCache>
                <c:formatCode>General</c:formatCode>
                <c:ptCount val="7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5.6468420661985874E-3</c:v>
                </c:pt>
                <c:pt idx="5">
                  <c:v>0</c:v>
                </c:pt>
                <c:pt idx="6">
                  <c:v>0</c:v>
                </c:pt>
                <c:pt idx="7">
                  <c:v>2.258736826479435E-2</c:v>
                </c:pt>
                <c:pt idx="8">
                  <c:v>3.952789306640625E-2</c:v>
                </c:pt>
                <c:pt idx="9">
                  <c:v>5.0821579992771149E-2</c:v>
                </c:pt>
                <c:pt idx="10">
                  <c:v>0.10728999227285385</c:v>
                </c:pt>
                <c:pt idx="11">
                  <c:v>0.20328631997108459</c:v>
                </c:pt>
                <c:pt idx="12">
                  <c:v>0.24281421303749084</c:v>
                </c:pt>
                <c:pt idx="13">
                  <c:v>0.36139789223670959</c:v>
                </c:pt>
                <c:pt idx="14">
                  <c:v>0.35575106739997864</c:v>
                </c:pt>
                <c:pt idx="15">
                  <c:v>0.3839852511882782</c:v>
                </c:pt>
                <c:pt idx="16">
                  <c:v>0.53644996881484985</c:v>
                </c:pt>
                <c:pt idx="17">
                  <c:v>0.64373999834060669</c:v>
                </c:pt>
                <c:pt idx="18">
                  <c:v>0.70020836591720581</c:v>
                </c:pt>
                <c:pt idx="19">
                  <c:v>0.83008575439453125</c:v>
                </c:pt>
                <c:pt idx="20">
                  <c:v>0.93172889947891235</c:v>
                </c:pt>
                <c:pt idx="21">
                  <c:v>0.98255050182342529</c:v>
                </c:pt>
                <c:pt idx="22">
                  <c:v>1.264892578125</c:v>
                </c:pt>
                <c:pt idx="23">
                  <c:v>1.4342979192733765</c:v>
                </c:pt>
                <c:pt idx="24">
                  <c:v>1.7731082439422607</c:v>
                </c:pt>
                <c:pt idx="25">
                  <c:v>1.9763946533203125</c:v>
                </c:pt>
                <c:pt idx="26">
                  <c:v>2.5580193996429443</c:v>
                </c:pt>
                <c:pt idx="27">
                  <c:v>3.5236291885375977</c:v>
                </c:pt>
                <c:pt idx="28">
                  <c:v>3.5179824829101562</c:v>
                </c:pt>
                <c:pt idx="29">
                  <c:v>4.3537149429321289</c:v>
                </c:pt>
                <c:pt idx="30">
                  <c:v>4.0261983871459961</c:v>
                </c:pt>
                <c:pt idx="31">
                  <c:v>4.5174736976623535</c:v>
                </c:pt>
                <c:pt idx="32">
                  <c:v>4.1786627769470215</c:v>
                </c:pt>
                <c:pt idx="33">
                  <c:v>3.8737335205078125</c:v>
                </c:pt>
                <c:pt idx="34">
                  <c:v>3.3259897232055664</c:v>
                </c:pt>
                <c:pt idx="35">
                  <c:v>2.9984731674194336</c:v>
                </c:pt>
                <c:pt idx="36">
                  <c:v>2.7782461643218994</c:v>
                </c:pt>
                <c:pt idx="37">
                  <c:v>2.52978515625</c:v>
                </c:pt>
                <c:pt idx="38">
                  <c:v>2.2079150676727295</c:v>
                </c:pt>
                <c:pt idx="39">
                  <c:v>1.7900488376617432</c:v>
                </c:pt>
                <c:pt idx="40">
                  <c:v>1.902985692024231</c:v>
                </c:pt>
                <c:pt idx="41">
                  <c:v>1.8126362562179565</c:v>
                </c:pt>
                <c:pt idx="42">
                  <c:v>1.7674615383148193</c:v>
                </c:pt>
                <c:pt idx="43">
                  <c:v>1.8691047430038452</c:v>
                </c:pt>
                <c:pt idx="44">
                  <c:v>1.902985692024231</c:v>
                </c:pt>
                <c:pt idx="45">
                  <c:v>1.9312198162078857</c:v>
                </c:pt>
                <c:pt idx="46">
                  <c:v>1.739227294921875</c:v>
                </c:pt>
                <c:pt idx="47">
                  <c:v>1.6996994018554687</c:v>
                </c:pt>
                <c:pt idx="48">
                  <c:v>1.5020599365234375</c:v>
                </c:pt>
                <c:pt idx="49">
                  <c:v>1.3721826076507568</c:v>
                </c:pt>
                <c:pt idx="50">
                  <c:v>1.2140710353851318</c:v>
                </c:pt>
                <c:pt idx="51">
                  <c:v>1.349595308303833</c:v>
                </c:pt>
                <c:pt idx="52">
                  <c:v>1.2761862277984619</c:v>
                </c:pt>
                <c:pt idx="53">
                  <c:v>1.1350152492523193</c:v>
                </c:pt>
                <c:pt idx="54">
                  <c:v>0.96560990810394287</c:v>
                </c:pt>
                <c:pt idx="55">
                  <c:v>1.0898404121398926</c:v>
                </c:pt>
                <c:pt idx="56">
                  <c:v>0.95431625843048096</c:v>
                </c:pt>
                <c:pt idx="57">
                  <c:v>0.8696136474609375</c:v>
                </c:pt>
                <c:pt idx="58">
                  <c:v>0.80185157060623169</c:v>
                </c:pt>
                <c:pt idx="59">
                  <c:v>0.74538314342498779</c:v>
                </c:pt>
                <c:pt idx="60">
                  <c:v>0.90349471569061279</c:v>
                </c:pt>
                <c:pt idx="61">
                  <c:v>0.87526047229766846</c:v>
                </c:pt>
                <c:pt idx="62">
                  <c:v>0.6550336480140686</c:v>
                </c:pt>
                <c:pt idx="63">
                  <c:v>0.66068053245544434</c:v>
                </c:pt>
                <c:pt idx="64">
                  <c:v>0.61550575494766235</c:v>
                </c:pt>
                <c:pt idx="65">
                  <c:v>0.49127525091171265</c:v>
                </c:pt>
                <c:pt idx="66">
                  <c:v>0.5308031439781189</c:v>
                </c:pt>
                <c:pt idx="67">
                  <c:v>0.4630410373210907</c:v>
                </c:pt>
                <c:pt idx="68">
                  <c:v>0.3726915717124939</c:v>
                </c:pt>
                <c:pt idx="69">
                  <c:v>0.36139789223670959</c:v>
                </c:pt>
                <c:pt idx="70">
                  <c:v>0.36139789223670959</c:v>
                </c:pt>
                <c:pt idx="71">
                  <c:v>0.42915996909141541</c:v>
                </c:pt>
                <c:pt idx="72">
                  <c:v>0.36704471707344055</c:v>
                </c:pt>
                <c:pt idx="73">
                  <c:v>0.34445735812187195</c:v>
                </c:pt>
                <c:pt idx="74">
                  <c:v>0.27104839682579041</c:v>
                </c:pt>
                <c:pt idx="75">
                  <c:v>0.31622314453125</c:v>
                </c:pt>
                <c:pt idx="76">
                  <c:v>0.2597547173500061</c:v>
                </c:pt>
              </c:numCache>
            </c:numRef>
          </c:yVal>
          <c:smooth val="0"/>
        </c:ser>
        <c:ser>
          <c:idx val="2"/>
          <c:order val="2"/>
          <c:tx>
            <c:v>2 </c:v>
          </c:tx>
          <c:spPr>
            <a:ln w="12700">
              <a:solidFill>
                <a:srgbClr val="228B22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D$1:$D$77</c:f>
              <c:numCache>
                <c:formatCode>General</c:formatCode>
                <c:ptCount val="77"/>
                <c:pt idx="0">
                  <c:v>0</c:v>
                </c:pt>
                <c:pt idx="1">
                  <c:v>0</c:v>
                </c:pt>
                <c:pt idx="2">
                  <c:v>2.0225315820425749E-3</c:v>
                </c:pt>
                <c:pt idx="3">
                  <c:v>0</c:v>
                </c:pt>
                <c:pt idx="4">
                  <c:v>4.0450631640851498E-3</c:v>
                </c:pt>
                <c:pt idx="5">
                  <c:v>8.0901263281702995E-3</c:v>
                </c:pt>
                <c:pt idx="6">
                  <c:v>1.6180252656340599E-2</c:v>
                </c:pt>
                <c:pt idx="7">
                  <c:v>3.2360505312681198E-2</c:v>
                </c:pt>
                <c:pt idx="8">
                  <c:v>5.460834875702858E-2</c:v>
                </c:pt>
                <c:pt idx="9">
                  <c:v>9.5058977603912354E-2</c:v>
                </c:pt>
                <c:pt idx="10">
                  <c:v>0.13955466449260712</c:v>
                </c:pt>
                <c:pt idx="11">
                  <c:v>0.2083207368850708</c:v>
                </c:pt>
                <c:pt idx="12">
                  <c:v>0.26292908191680908</c:v>
                </c:pt>
                <c:pt idx="13">
                  <c:v>0.38023591041564941</c:v>
                </c:pt>
                <c:pt idx="14">
                  <c:v>0.45304703712463379</c:v>
                </c:pt>
                <c:pt idx="15">
                  <c:v>0.46922731399536133</c:v>
                </c:pt>
                <c:pt idx="16">
                  <c:v>0.57035386562347412</c:v>
                </c:pt>
                <c:pt idx="17">
                  <c:v>0.63507485389709473</c:v>
                </c:pt>
                <c:pt idx="18">
                  <c:v>0.68361562490463257</c:v>
                </c:pt>
                <c:pt idx="19">
                  <c:v>0.92025178670883179</c:v>
                </c:pt>
                <c:pt idx="20">
                  <c:v>1.0517163276672363</c:v>
                </c:pt>
                <c:pt idx="21">
                  <c:v>1.1589106321334839</c:v>
                </c:pt>
                <c:pt idx="22">
                  <c:v>1.561394214630127</c:v>
                </c:pt>
                <c:pt idx="23">
                  <c:v>1.70094895362854</c:v>
                </c:pt>
                <c:pt idx="24">
                  <c:v>2.1944468021392822</c:v>
                </c:pt>
                <c:pt idx="25">
                  <c:v>2.6212007999420166</c:v>
                </c:pt>
                <c:pt idx="26">
                  <c:v>3.3472895622253418</c:v>
                </c:pt>
                <c:pt idx="27">
                  <c:v>3.6102185249328613</c:v>
                </c:pt>
                <c:pt idx="28">
                  <c:v>4.1097841262817383</c:v>
                </c:pt>
                <c:pt idx="29">
                  <c:v>4.5385608673095703</c:v>
                </c:pt>
                <c:pt idx="30">
                  <c:v>4.8196921348571777</c:v>
                </c:pt>
                <c:pt idx="31">
                  <c:v>4.7529492378234863</c:v>
                </c:pt>
                <c:pt idx="32">
                  <c:v>4.4495692253112793</c:v>
                </c:pt>
                <c:pt idx="33">
                  <c:v>3.8165171146392822</c:v>
                </c:pt>
                <c:pt idx="34">
                  <c:v>3.5090920925140381</c:v>
                </c:pt>
                <c:pt idx="35">
                  <c:v>2.908400297164917</c:v>
                </c:pt>
                <c:pt idx="36">
                  <c:v>2.661651611328125</c:v>
                </c:pt>
                <c:pt idx="37">
                  <c:v>2.3097310066223145</c:v>
                </c:pt>
                <c:pt idx="38">
                  <c:v>1.9456753730773926</c:v>
                </c:pt>
                <c:pt idx="39">
                  <c:v>1.9800584316253662</c:v>
                </c:pt>
                <c:pt idx="40">
                  <c:v>1.7029715776443481</c:v>
                </c:pt>
                <c:pt idx="41">
                  <c:v>1.8243234157562256</c:v>
                </c:pt>
                <c:pt idx="42">
                  <c:v>1.6948813199996948</c:v>
                </c:pt>
                <c:pt idx="43">
                  <c:v>1.6544307470321655</c:v>
                </c:pt>
                <c:pt idx="44">
                  <c:v>1.5573493242263794</c:v>
                </c:pt>
                <c:pt idx="45">
                  <c:v>1.5856646299362183</c:v>
                </c:pt>
                <c:pt idx="46">
                  <c:v>1.4906057119369507</c:v>
                </c:pt>
                <c:pt idx="47">
                  <c:v>1.4137494564056396</c:v>
                </c:pt>
                <c:pt idx="48">
                  <c:v>1.2216089963912964</c:v>
                </c:pt>
                <c:pt idx="49">
                  <c:v>1.300487756729126</c:v>
                </c:pt>
                <c:pt idx="50">
                  <c:v>1.1690231561660767</c:v>
                </c:pt>
                <c:pt idx="51">
                  <c:v>1.0658740997314453</c:v>
                </c:pt>
                <c:pt idx="52">
                  <c:v>0.89193642139434814</c:v>
                </c:pt>
                <c:pt idx="53">
                  <c:v>0.95058977603912354</c:v>
                </c:pt>
                <c:pt idx="54">
                  <c:v>0.95867985486984253</c:v>
                </c:pt>
                <c:pt idx="55">
                  <c:v>0.86766594648361206</c:v>
                </c:pt>
                <c:pt idx="56">
                  <c:v>0.81912523508071899</c:v>
                </c:pt>
                <c:pt idx="57">
                  <c:v>0.76653945446014404</c:v>
                </c:pt>
                <c:pt idx="58">
                  <c:v>0.7503591775894165</c:v>
                </c:pt>
                <c:pt idx="59">
                  <c:v>0.75440424680709839</c:v>
                </c:pt>
                <c:pt idx="60">
                  <c:v>0.65530019998550415</c:v>
                </c:pt>
                <c:pt idx="61">
                  <c:v>0.69170576333999634</c:v>
                </c:pt>
                <c:pt idx="62">
                  <c:v>0.6249622106552124</c:v>
                </c:pt>
                <c:pt idx="63">
                  <c:v>0.60069185495376587</c:v>
                </c:pt>
                <c:pt idx="64">
                  <c:v>0.58653414249420166</c:v>
                </c:pt>
                <c:pt idx="65">
                  <c:v>0.57844400405883789</c:v>
                </c:pt>
                <c:pt idx="66">
                  <c:v>0.52585816383361816</c:v>
                </c:pt>
                <c:pt idx="67">
                  <c:v>0.48743009567260742</c:v>
                </c:pt>
                <c:pt idx="68">
                  <c:v>0.40248376131057739</c:v>
                </c:pt>
                <c:pt idx="69">
                  <c:v>0.37821337580680847</c:v>
                </c:pt>
                <c:pt idx="70">
                  <c:v>0.36607819795608521</c:v>
                </c:pt>
                <c:pt idx="71">
                  <c:v>0.30944728851318359</c:v>
                </c:pt>
                <c:pt idx="72">
                  <c:v>0.35798808932304382</c:v>
                </c:pt>
                <c:pt idx="73">
                  <c:v>0.31955999135971069</c:v>
                </c:pt>
                <c:pt idx="74">
                  <c:v>0.25686150789260864</c:v>
                </c:pt>
                <c:pt idx="75">
                  <c:v>0.3054022490978241</c:v>
                </c:pt>
                <c:pt idx="76">
                  <c:v>0.22450099885463715</c:v>
                </c:pt>
              </c:numCache>
            </c:numRef>
          </c:yVal>
          <c:smooth val="0"/>
        </c:ser>
        <c:ser>
          <c:idx val="3"/>
          <c:order val="3"/>
          <c:tx>
            <c:v>3 </c:v>
          </c:tx>
          <c:spPr>
            <a:ln w="12700">
              <a:solidFill>
                <a:srgbClr val="00FFFF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E$1:$E$77</c:f>
              <c:numCache>
                <c:formatCode>General</c:formatCode>
                <c:ptCount val="7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8.0051235854625702E-3</c:v>
                </c:pt>
                <c:pt idx="6">
                  <c:v>1.8678620457649231E-2</c:v>
                </c:pt>
                <c:pt idx="7">
                  <c:v>3.7357240915298462E-2</c:v>
                </c:pt>
                <c:pt idx="8">
                  <c:v>0.11207173019647598</c:v>
                </c:pt>
                <c:pt idx="9">
                  <c:v>0.14409221708774567</c:v>
                </c:pt>
                <c:pt idx="10">
                  <c:v>0.27751094102859497</c:v>
                </c:pt>
                <c:pt idx="11">
                  <c:v>0.35756215453147888</c:v>
                </c:pt>
                <c:pt idx="12">
                  <c:v>0.48564416170120239</c:v>
                </c:pt>
                <c:pt idx="13">
                  <c:v>0.62439966201782227</c:v>
                </c:pt>
                <c:pt idx="14">
                  <c:v>0.70978760719299316</c:v>
                </c:pt>
                <c:pt idx="15">
                  <c:v>0.76849186420440674</c:v>
                </c:pt>
                <c:pt idx="16">
                  <c:v>0.88323193788528442</c:v>
                </c:pt>
                <c:pt idx="17">
                  <c:v>0.8885686993598938</c:v>
                </c:pt>
                <c:pt idx="18">
                  <c:v>1.0993702411651611</c:v>
                </c:pt>
                <c:pt idx="19">
                  <c:v>1.1767531633377075</c:v>
                </c:pt>
                <c:pt idx="20">
                  <c:v>1.2914931774139404</c:v>
                </c:pt>
                <c:pt idx="21">
                  <c:v>1.5663357973098755</c:v>
                </c:pt>
                <c:pt idx="22">
                  <c:v>1.9959440231323242</c:v>
                </c:pt>
                <c:pt idx="23">
                  <c:v>2.0199594497680664</c:v>
                </c:pt>
                <c:pt idx="24">
                  <c:v>2.4922616481781006</c:v>
                </c:pt>
                <c:pt idx="25">
                  <c:v>2.8685023784637451</c:v>
                </c:pt>
                <c:pt idx="26">
                  <c:v>3.2554168701171875</c:v>
                </c:pt>
                <c:pt idx="27">
                  <c:v>3.7784183025360107</c:v>
                </c:pt>
                <c:pt idx="28">
                  <c:v>4.0078983306884766</c:v>
                </c:pt>
                <c:pt idx="29">
                  <c:v>4.546910285949707</c:v>
                </c:pt>
                <c:pt idx="30">
                  <c:v>4.5922722816467285</c:v>
                </c:pt>
                <c:pt idx="31">
                  <c:v>4.368128776550293</c:v>
                </c:pt>
                <c:pt idx="32">
                  <c:v>4.1493220329284668</c:v>
                </c:pt>
                <c:pt idx="33">
                  <c:v>3.7383925914764404</c:v>
                </c:pt>
                <c:pt idx="34">
                  <c:v>3.1166613101959229</c:v>
                </c:pt>
                <c:pt idx="35">
                  <c:v>2.7164051532745361</c:v>
                </c:pt>
                <c:pt idx="36">
                  <c:v>2.4655780792236328</c:v>
                </c:pt>
                <c:pt idx="37">
                  <c:v>2.0920054912567139</c:v>
                </c:pt>
                <c:pt idx="38">
                  <c:v>1.8758671283721924</c:v>
                </c:pt>
                <c:pt idx="39">
                  <c:v>1.8678619861602783</c:v>
                </c:pt>
                <c:pt idx="40">
                  <c:v>1.7317750453948975</c:v>
                </c:pt>
                <c:pt idx="41">
                  <c:v>1.5396521091461182</c:v>
                </c:pt>
                <c:pt idx="42">
                  <c:v>1.6277084350585937</c:v>
                </c:pt>
                <c:pt idx="43">
                  <c:v>1.689081072807312</c:v>
                </c:pt>
                <c:pt idx="44">
                  <c:v>1.5289785861968994</c:v>
                </c:pt>
                <c:pt idx="45">
                  <c:v>1.4169068336486816</c:v>
                </c:pt>
                <c:pt idx="46">
                  <c:v>1.5183049440383911</c:v>
                </c:pt>
                <c:pt idx="47">
                  <c:v>1.2674778699874878</c:v>
                </c:pt>
                <c:pt idx="48">
                  <c:v>1.2167787551879883</c:v>
                </c:pt>
                <c:pt idx="49">
                  <c:v>1.0940334796905518</c:v>
                </c:pt>
                <c:pt idx="50">
                  <c:v>1.1287224292755127</c:v>
                </c:pt>
                <c:pt idx="51">
                  <c:v>0.97929340600967407</c:v>
                </c:pt>
                <c:pt idx="52">
                  <c:v>0.92859429121017456</c:v>
                </c:pt>
                <c:pt idx="53">
                  <c:v>0.89924216270446777</c:v>
                </c:pt>
                <c:pt idx="54">
                  <c:v>0.83253282308578491</c:v>
                </c:pt>
                <c:pt idx="55">
                  <c:v>0.83253282308578491</c:v>
                </c:pt>
                <c:pt idx="56">
                  <c:v>0.76849186420440674</c:v>
                </c:pt>
                <c:pt idx="57">
                  <c:v>0.6484149694442749</c:v>
                </c:pt>
                <c:pt idx="58">
                  <c:v>0.65908849239349365</c:v>
                </c:pt>
                <c:pt idx="59">
                  <c:v>0.58971071243286133</c:v>
                </c:pt>
                <c:pt idx="60">
                  <c:v>0.68844056129455566</c:v>
                </c:pt>
                <c:pt idx="61">
                  <c:v>0.58437401056289673</c:v>
                </c:pt>
                <c:pt idx="62">
                  <c:v>0.5950474739074707</c:v>
                </c:pt>
                <c:pt idx="63">
                  <c:v>0.54434841871261597</c:v>
                </c:pt>
                <c:pt idx="64">
                  <c:v>0.53901159763336182</c:v>
                </c:pt>
                <c:pt idx="65">
                  <c:v>0.54968512058258057</c:v>
                </c:pt>
                <c:pt idx="66">
                  <c:v>0.50165438652038574</c:v>
                </c:pt>
                <c:pt idx="67">
                  <c:v>0.43761339783668518</c:v>
                </c:pt>
                <c:pt idx="68">
                  <c:v>0.5096595287322998</c:v>
                </c:pt>
                <c:pt idx="69">
                  <c:v>0.36289891600608826</c:v>
                </c:pt>
                <c:pt idx="70">
                  <c:v>0.33354678750038147</c:v>
                </c:pt>
                <c:pt idx="71">
                  <c:v>0.31486818194389343</c:v>
                </c:pt>
                <c:pt idx="72">
                  <c:v>0.29085281491279602</c:v>
                </c:pt>
                <c:pt idx="73">
                  <c:v>0.25616395473480225</c:v>
                </c:pt>
                <c:pt idx="74">
                  <c:v>0.22681182622909546</c:v>
                </c:pt>
                <c:pt idx="75">
                  <c:v>0.189454585313797</c:v>
                </c:pt>
                <c:pt idx="76">
                  <c:v>0.20546483993530273</c:v>
                </c:pt>
              </c:numCache>
            </c:numRef>
          </c:yVal>
          <c:smooth val="0"/>
        </c:ser>
        <c:ser>
          <c:idx val="4"/>
          <c:order val="4"/>
          <c:tx>
            <c:v>4 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F$1:$F$77</c:f>
              <c:numCache>
                <c:formatCode>General</c:formatCode>
                <c:ptCount val="7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3.406803822144866E-3</c:v>
                </c:pt>
                <c:pt idx="4">
                  <c:v>3.406803822144866E-3</c:v>
                </c:pt>
                <c:pt idx="5">
                  <c:v>6.813607644289732E-3</c:v>
                </c:pt>
                <c:pt idx="6">
                  <c:v>4.0881644934415817E-2</c:v>
                </c:pt>
                <c:pt idx="7">
                  <c:v>7.4949689209461212E-2</c:v>
                </c:pt>
                <c:pt idx="8">
                  <c:v>0.15671297907829285</c:v>
                </c:pt>
                <c:pt idx="9">
                  <c:v>0.19418781995773315</c:v>
                </c:pt>
                <c:pt idx="10">
                  <c:v>0.29639193415641785</c:v>
                </c:pt>
                <c:pt idx="11">
                  <c:v>0.51442736387252808</c:v>
                </c:pt>
                <c:pt idx="12">
                  <c:v>0.55530905723571777</c:v>
                </c:pt>
                <c:pt idx="13">
                  <c:v>0.75971728563308716</c:v>
                </c:pt>
                <c:pt idx="14">
                  <c:v>0.81422615051269531</c:v>
                </c:pt>
                <c:pt idx="15">
                  <c:v>1.0152275562286377</c:v>
                </c:pt>
                <c:pt idx="16">
                  <c:v>0.99478673934936523</c:v>
                </c:pt>
                <c:pt idx="17">
                  <c:v>1.137872576713562</c:v>
                </c:pt>
                <c:pt idx="18">
                  <c:v>1.2605173587799072</c:v>
                </c:pt>
                <c:pt idx="19">
                  <c:v>1.4376711845397949</c:v>
                </c:pt>
                <c:pt idx="20">
                  <c:v>1.5398752689361572</c:v>
                </c:pt>
                <c:pt idx="21">
                  <c:v>1.8601148128509521</c:v>
                </c:pt>
                <c:pt idx="22">
                  <c:v>2.1122183799743652</c:v>
                </c:pt>
                <c:pt idx="23">
                  <c:v>2.2110157012939453</c:v>
                </c:pt>
                <c:pt idx="24">
                  <c:v>2.7015955448150635</c:v>
                </c:pt>
                <c:pt idx="25">
                  <c:v>3.0218350887298584</c:v>
                </c:pt>
                <c:pt idx="26">
                  <c:v>3.5532963275909424</c:v>
                </c:pt>
                <c:pt idx="27">
                  <c:v>3.6963822841644287</c:v>
                </c:pt>
                <c:pt idx="28">
                  <c:v>4.0711307525634766</c:v>
                </c:pt>
                <c:pt idx="29">
                  <c:v>4.3470816612243652</c:v>
                </c:pt>
                <c:pt idx="30">
                  <c:v>4.4424724578857422</c:v>
                </c:pt>
                <c:pt idx="31">
                  <c:v>4.2244367599487305</c:v>
                </c:pt>
                <c:pt idx="32">
                  <c:v>4.0098080635070801</c:v>
                </c:pt>
                <c:pt idx="33">
                  <c:v>3.5839576721191406</c:v>
                </c:pt>
                <c:pt idx="34">
                  <c:v>3.1853616237640381</c:v>
                </c:pt>
                <c:pt idx="35">
                  <c:v>2.7458839416503906</c:v>
                </c:pt>
                <c:pt idx="36">
                  <c:v>2.2723381519317627</c:v>
                </c:pt>
                <c:pt idx="37">
                  <c:v>1.9895734786987305</c:v>
                </c:pt>
                <c:pt idx="38">
                  <c:v>1.8873693943023682</c:v>
                </c:pt>
                <c:pt idx="39">
                  <c:v>1.8260468244552612</c:v>
                </c:pt>
                <c:pt idx="40">
                  <c:v>1.5535025596618652</c:v>
                </c:pt>
                <c:pt idx="41">
                  <c:v>1.5058072805404663</c:v>
                </c:pt>
                <c:pt idx="42">
                  <c:v>1.7647244930267334</c:v>
                </c:pt>
                <c:pt idx="43">
                  <c:v>1.5296549797058105</c:v>
                </c:pt>
                <c:pt idx="44">
                  <c:v>1.39678955078125</c:v>
                </c:pt>
                <c:pt idx="45">
                  <c:v>1.4410780668258667</c:v>
                </c:pt>
                <c:pt idx="46">
                  <c:v>1.2434834241867065</c:v>
                </c:pt>
                <c:pt idx="47">
                  <c:v>1.2468901872634888</c:v>
                </c:pt>
                <c:pt idx="48">
                  <c:v>1.0629228353500366</c:v>
                </c:pt>
                <c:pt idx="49">
                  <c:v>1.0118207931518555</c:v>
                </c:pt>
                <c:pt idx="50">
                  <c:v>0.95049828290939331</c:v>
                </c:pt>
                <c:pt idx="51">
                  <c:v>0.96071869134902954</c:v>
                </c:pt>
                <c:pt idx="52">
                  <c:v>0.83126020431518555</c:v>
                </c:pt>
                <c:pt idx="53">
                  <c:v>0.74609005451202393</c:v>
                </c:pt>
                <c:pt idx="54">
                  <c:v>0.76993763446807861</c:v>
                </c:pt>
                <c:pt idx="55">
                  <c:v>0.76993763446807861</c:v>
                </c:pt>
                <c:pt idx="56">
                  <c:v>0.73927640914916992</c:v>
                </c:pt>
                <c:pt idx="57">
                  <c:v>0.77675127983093262</c:v>
                </c:pt>
                <c:pt idx="58">
                  <c:v>0.68476760387420654</c:v>
                </c:pt>
                <c:pt idx="59">
                  <c:v>0.62685191631317139</c:v>
                </c:pt>
                <c:pt idx="60">
                  <c:v>0.698394775390625</c:v>
                </c:pt>
                <c:pt idx="61">
                  <c:v>0.64388591051101685</c:v>
                </c:pt>
                <c:pt idx="62">
                  <c:v>0.63707232475280762</c:v>
                </c:pt>
                <c:pt idx="63">
                  <c:v>0.53486818075180054</c:v>
                </c:pt>
                <c:pt idx="64">
                  <c:v>0.46673214435577393</c:v>
                </c:pt>
                <c:pt idx="65">
                  <c:v>0.422443687915802</c:v>
                </c:pt>
                <c:pt idx="66">
                  <c:v>0.46332535147666931</c:v>
                </c:pt>
                <c:pt idx="67">
                  <c:v>0.41903689503669739</c:v>
                </c:pt>
                <c:pt idx="68">
                  <c:v>0.38156202435493469</c:v>
                </c:pt>
                <c:pt idx="69">
                  <c:v>0.32023957371711731</c:v>
                </c:pt>
                <c:pt idx="70">
                  <c:v>0.29298514127731323</c:v>
                </c:pt>
                <c:pt idx="71">
                  <c:v>0.3168327808380127</c:v>
                </c:pt>
                <c:pt idx="72">
                  <c:v>0.25891709327697754</c:v>
                </c:pt>
                <c:pt idx="73">
                  <c:v>0.22144223749637604</c:v>
                </c:pt>
                <c:pt idx="74">
                  <c:v>0.23847627639770508</c:v>
                </c:pt>
                <c:pt idx="75">
                  <c:v>0.20440822839736938</c:v>
                </c:pt>
                <c:pt idx="76">
                  <c:v>0.23166267573833466</c:v>
                </c:pt>
              </c:numCache>
            </c:numRef>
          </c:yVal>
          <c:smooth val="0"/>
        </c:ser>
        <c:ser>
          <c:idx val="5"/>
          <c:order val="5"/>
          <c:tx>
            <c:v>[5 - 10) </c:v>
          </c:tx>
          <c:spPr>
            <a:ln w="12700">
              <a:solidFill>
                <a:srgbClr val="A52A2A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G$1:$G$77</c:f>
              <c:numCache>
                <c:formatCode>General</c:formatCode>
                <c:ptCount val="77"/>
                <c:pt idx="0">
                  <c:v>0</c:v>
                </c:pt>
                <c:pt idx="1">
                  <c:v>1.1592048685997725E-3</c:v>
                </c:pt>
                <c:pt idx="2">
                  <c:v>3.477614838629961E-3</c:v>
                </c:pt>
                <c:pt idx="3">
                  <c:v>1.043284498155117E-2</c:v>
                </c:pt>
                <c:pt idx="4">
                  <c:v>8.1144347786903381E-3</c:v>
                </c:pt>
                <c:pt idx="5">
                  <c:v>2.4343304336071014E-2</c:v>
                </c:pt>
                <c:pt idx="6">
                  <c:v>7.3029913008213043E-2</c:v>
                </c:pt>
                <c:pt idx="7">
                  <c:v>0.1437414139509201</c:v>
                </c:pt>
                <c:pt idx="8">
                  <c:v>0.30371171236038208</c:v>
                </c:pt>
                <c:pt idx="9">
                  <c:v>0.44861230254173279</c:v>
                </c:pt>
                <c:pt idx="10">
                  <c:v>0.6700204610824585</c:v>
                </c:pt>
                <c:pt idx="11">
                  <c:v>0.91693109273910522</c:v>
                </c:pt>
                <c:pt idx="12">
                  <c:v>0.99343860149383545</c:v>
                </c:pt>
                <c:pt idx="13">
                  <c:v>1.2299164533615112</c:v>
                </c:pt>
                <c:pt idx="14">
                  <c:v>1.342359185218811</c:v>
                </c:pt>
                <c:pt idx="15">
                  <c:v>1.4536429643630981</c:v>
                </c:pt>
                <c:pt idx="16">
                  <c:v>1.5857923030853271</c:v>
                </c:pt>
                <c:pt idx="17">
                  <c:v>1.5672450065612793</c:v>
                </c:pt>
                <c:pt idx="18">
                  <c:v>1.7272152900695801</c:v>
                </c:pt>
                <c:pt idx="19">
                  <c:v>1.9694890975952148</c:v>
                </c:pt>
                <c:pt idx="20">
                  <c:v>2.1236634254455566</c:v>
                </c:pt>
                <c:pt idx="21">
                  <c:v>2.4169421195983887</c:v>
                </c:pt>
                <c:pt idx="22">
                  <c:v>2.6000967025756836</c:v>
                </c:pt>
                <c:pt idx="23">
                  <c:v>2.8620767593383789</c:v>
                </c:pt>
                <c:pt idx="24">
                  <c:v>3.1541967391967773</c:v>
                </c:pt>
                <c:pt idx="25">
                  <c:v>3.2875051498413086</c:v>
                </c:pt>
                <c:pt idx="26">
                  <c:v>3.6144008636474609</c:v>
                </c:pt>
                <c:pt idx="27">
                  <c:v>3.8682665824890137</c:v>
                </c:pt>
                <c:pt idx="28">
                  <c:v>3.9633214473724365</c:v>
                </c:pt>
                <c:pt idx="29">
                  <c:v>4.1348838806152344</c:v>
                </c:pt>
                <c:pt idx="30">
                  <c:v>4.1174960136413574</c:v>
                </c:pt>
                <c:pt idx="31">
                  <c:v>3.8439235687255859</c:v>
                </c:pt>
                <c:pt idx="32">
                  <c:v>3.5077540874481201</c:v>
                </c:pt>
                <c:pt idx="33">
                  <c:v>3.161151647567749</c:v>
                </c:pt>
                <c:pt idx="34">
                  <c:v>2.7670221328735352</c:v>
                </c:pt>
                <c:pt idx="35">
                  <c:v>2.4053502082824707</c:v>
                </c:pt>
                <c:pt idx="36">
                  <c:v>2.0228126049041748</c:v>
                </c:pt>
                <c:pt idx="37">
                  <c:v>1.8466134071350098</c:v>
                </c:pt>
                <c:pt idx="38">
                  <c:v>1.6912800073623657</c:v>
                </c:pt>
                <c:pt idx="39">
                  <c:v>1.5614490509033203</c:v>
                </c:pt>
                <c:pt idx="40">
                  <c:v>1.5231952667236328</c:v>
                </c:pt>
                <c:pt idx="41">
                  <c:v>1.4003195762634277</c:v>
                </c:pt>
                <c:pt idx="42">
                  <c:v>1.319175124168396</c:v>
                </c:pt>
                <c:pt idx="43">
                  <c:v>1.2716478109359741</c:v>
                </c:pt>
                <c:pt idx="44">
                  <c:v>1.290195107460022</c:v>
                </c:pt>
                <c:pt idx="45">
                  <c:v>1.2032546997070312</c:v>
                </c:pt>
                <c:pt idx="46">
                  <c:v>1.1383392810821533</c:v>
                </c:pt>
                <c:pt idx="47">
                  <c:v>1.0571949481964111</c:v>
                </c:pt>
                <c:pt idx="48">
                  <c:v>0.89722460508346558</c:v>
                </c:pt>
                <c:pt idx="49">
                  <c:v>0.92504549026489258</c:v>
                </c:pt>
                <c:pt idx="50">
                  <c:v>0.82419472932815552</c:v>
                </c:pt>
                <c:pt idx="51">
                  <c:v>0.78246331214904785</c:v>
                </c:pt>
                <c:pt idx="52">
                  <c:v>0.72913992404937744</c:v>
                </c:pt>
                <c:pt idx="53">
                  <c:v>0.70247822999954224</c:v>
                </c:pt>
                <c:pt idx="54">
                  <c:v>0.63756275177001953</c:v>
                </c:pt>
                <c:pt idx="55">
                  <c:v>0.67233884334564209</c:v>
                </c:pt>
                <c:pt idx="56">
                  <c:v>0.61901545524597168</c:v>
                </c:pt>
                <c:pt idx="57">
                  <c:v>0.61669701337814331</c:v>
                </c:pt>
                <c:pt idx="58">
                  <c:v>0.59119445085525513</c:v>
                </c:pt>
                <c:pt idx="59">
                  <c:v>0.57844322919845581</c:v>
                </c:pt>
                <c:pt idx="60">
                  <c:v>0.4868660569190979</c:v>
                </c:pt>
                <c:pt idx="61">
                  <c:v>0.47643321752548218</c:v>
                </c:pt>
                <c:pt idx="62">
                  <c:v>0.4741148054599762</c:v>
                </c:pt>
                <c:pt idx="63">
                  <c:v>0.46947801113128662</c:v>
                </c:pt>
                <c:pt idx="64">
                  <c:v>0.44049787521362305</c:v>
                </c:pt>
                <c:pt idx="65">
                  <c:v>0.36051273345947266</c:v>
                </c:pt>
                <c:pt idx="66">
                  <c:v>0.37674158811569214</c:v>
                </c:pt>
                <c:pt idx="67">
                  <c:v>0.3292141854763031</c:v>
                </c:pt>
                <c:pt idx="68">
                  <c:v>0.29443806409835815</c:v>
                </c:pt>
                <c:pt idx="69">
                  <c:v>0.29443806409835815</c:v>
                </c:pt>
                <c:pt idx="70">
                  <c:v>0.27125397324562073</c:v>
                </c:pt>
                <c:pt idx="71">
                  <c:v>0.23300018906593323</c:v>
                </c:pt>
                <c:pt idx="72">
                  <c:v>0.18663199245929718</c:v>
                </c:pt>
                <c:pt idx="73">
                  <c:v>0.20402006804943085</c:v>
                </c:pt>
                <c:pt idx="74">
                  <c:v>0.14953742921352386</c:v>
                </c:pt>
                <c:pt idx="75">
                  <c:v>0.16808471083641052</c:v>
                </c:pt>
                <c:pt idx="76">
                  <c:v>0.16112947463989258</c:v>
                </c:pt>
              </c:numCache>
            </c:numRef>
          </c:yVal>
          <c:smooth val="0"/>
        </c:ser>
        <c:ser>
          <c:idx val="6"/>
          <c:order val="6"/>
          <c:tx>
            <c:v>[10 - 15) </c:v>
          </c:tx>
          <c:spPr>
            <a:ln w="12700">
              <a:solidFill>
                <a:srgbClr val="191970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H$1:$H$77</c:f>
              <c:numCache>
                <c:formatCode>General</c:formatCode>
                <c:ptCount val="77"/>
                <c:pt idx="0">
                  <c:v>0</c:v>
                </c:pt>
                <c:pt idx="1">
                  <c:v>0</c:v>
                </c:pt>
                <c:pt idx="2">
                  <c:v>1.0791209526360035E-2</c:v>
                </c:pt>
                <c:pt idx="3">
                  <c:v>1.5107693150639534E-2</c:v>
                </c:pt>
                <c:pt idx="4">
                  <c:v>3.2373625785112381E-2</c:v>
                </c:pt>
                <c:pt idx="5">
                  <c:v>7.9854942858219147E-2</c:v>
                </c:pt>
                <c:pt idx="6">
                  <c:v>0.21798242628574371</c:v>
                </c:pt>
                <c:pt idx="7">
                  <c:v>0.43380659818649292</c:v>
                </c:pt>
                <c:pt idx="8">
                  <c:v>0.59783297777175903</c:v>
                </c:pt>
                <c:pt idx="9">
                  <c:v>0.96473407745361328</c:v>
                </c:pt>
                <c:pt idx="10">
                  <c:v>1.2712043523788452</c:v>
                </c:pt>
                <c:pt idx="11">
                  <c:v>1.5409847497940063</c:v>
                </c:pt>
                <c:pt idx="12">
                  <c:v>1.9208351373672485</c:v>
                </c:pt>
                <c:pt idx="13">
                  <c:v>2.069753885269165</c:v>
                </c:pt>
                <c:pt idx="14">
                  <c:v>2.3330593109130859</c:v>
                </c:pt>
                <c:pt idx="15">
                  <c:v>2.3244266510009766</c:v>
                </c:pt>
                <c:pt idx="16">
                  <c:v>2.4647121429443359</c:v>
                </c:pt>
                <c:pt idx="17">
                  <c:v>2.5294594764709473</c:v>
                </c:pt>
                <c:pt idx="18">
                  <c:v>2.6136307716369629</c:v>
                </c:pt>
                <c:pt idx="19">
                  <c:v>2.5143516063690186</c:v>
                </c:pt>
                <c:pt idx="20">
                  <c:v>2.8510375022888184</c:v>
                </c:pt>
                <c:pt idx="21">
                  <c:v>2.9028351306915283</c:v>
                </c:pt>
                <c:pt idx="22">
                  <c:v>3.1726155281066895</c:v>
                </c:pt>
                <c:pt idx="23">
                  <c:v>3.3495912551879883</c:v>
                </c:pt>
                <c:pt idx="24">
                  <c:v>3.5503077507019043</c:v>
                </c:pt>
                <c:pt idx="25">
                  <c:v>3.6366374492645264</c:v>
                </c:pt>
                <c:pt idx="26">
                  <c:v>3.5675735473632812</c:v>
                </c:pt>
                <c:pt idx="27">
                  <c:v>3.7574989795684814</c:v>
                </c:pt>
                <c:pt idx="28">
                  <c:v>3.6366374492645264</c:v>
                </c:pt>
                <c:pt idx="29">
                  <c:v>3.7057011127471924</c:v>
                </c:pt>
                <c:pt idx="30">
                  <c:v>3.4596617221832275</c:v>
                </c:pt>
                <c:pt idx="31">
                  <c:v>3.1812484264373779</c:v>
                </c:pt>
                <c:pt idx="32">
                  <c:v>3.0085890293121338</c:v>
                </c:pt>
                <c:pt idx="33">
                  <c:v>2.6352133750915527</c:v>
                </c:pt>
                <c:pt idx="34">
                  <c:v>2.2294638156890869</c:v>
                </c:pt>
                <c:pt idx="35">
                  <c:v>1.9273098707199097</c:v>
                </c:pt>
                <c:pt idx="36">
                  <c:v>1.7071692943572998</c:v>
                </c:pt>
                <c:pt idx="37">
                  <c:v>1.5582505464553833</c:v>
                </c:pt>
                <c:pt idx="38">
                  <c:v>1.424439549446106</c:v>
                </c:pt>
                <c:pt idx="39">
                  <c:v>1.3510594367980957</c:v>
                </c:pt>
                <c:pt idx="40">
                  <c:v>1.2194066047668457</c:v>
                </c:pt>
                <c:pt idx="41">
                  <c:v>1.0877538919448853</c:v>
                </c:pt>
                <c:pt idx="42">
                  <c:v>1.0510637760162354</c:v>
                </c:pt>
                <c:pt idx="43">
                  <c:v>0.95394283533096313</c:v>
                </c:pt>
                <c:pt idx="44">
                  <c:v>0.99710774421691895</c:v>
                </c:pt>
                <c:pt idx="45">
                  <c:v>0.8632967472076416</c:v>
                </c:pt>
                <c:pt idx="46">
                  <c:v>0.75538462400436401</c:v>
                </c:pt>
                <c:pt idx="47">
                  <c:v>0.76185935735702515</c:v>
                </c:pt>
                <c:pt idx="48">
                  <c:v>0.70790332555770874</c:v>
                </c:pt>
                <c:pt idx="49">
                  <c:v>0.6776878833770752</c:v>
                </c:pt>
                <c:pt idx="50">
                  <c:v>0.6280483603477478</c:v>
                </c:pt>
                <c:pt idx="51">
                  <c:v>0.56330108642578125</c:v>
                </c:pt>
                <c:pt idx="52">
                  <c:v>0.48776262998580933</c:v>
                </c:pt>
                <c:pt idx="53">
                  <c:v>0.52876925468444824</c:v>
                </c:pt>
                <c:pt idx="54">
                  <c:v>0.49855387210845947</c:v>
                </c:pt>
                <c:pt idx="55">
                  <c:v>0.47049671411514282</c:v>
                </c:pt>
                <c:pt idx="56">
                  <c:v>0.47049671411514282</c:v>
                </c:pt>
                <c:pt idx="57">
                  <c:v>0.47912970185279846</c:v>
                </c:pt>
                <c:pt idx="58">
                  <c:v>0.45538902282714844</c:v>
                </c:pt>
                <c:pt idx="59">
                  <c:v>0.39711648225784302</c:v>
                </c:pt>
                <c:pt idx="60">
                  <c:v>0.39711648225784302</c:v>
                </c:pt>
                <c:pt idx="61">
                  <c:v>0.358268141746521</c:v>
                </c:pt>
                <c:pt idx="62">
                  <c:v>0.32589450478553772</c:v>
                </c:pt>
                <c:pt idx="63">
                  <c:v>0.35610988736152649</c:v>
                </c:pt>
                <c:pt idx="64">
                  <c:v>0.31726154685020447</c:v>
                </c:pt>
                <c:pt idx="65">
                  <c:v>0.27625495195388794</c:v>
                </c:pt>
                <c:pt idx="66">
                  <c:v>0.24819780886173248</c:v>
                </c:pt>
                <c:pt idx="67">
                  <c:v>0.22014066576957703</c:v>
                </c:pt>
                <c:pt idx="68">
                  <c:v>0.17265935242176056</c:v>
                </c:pt>
                <c:pt idx="69">
                  <c:v>0.16834285855293274</c:v>
                </c:pt>
                <c:pt idx="70">
                  <c:v>0.18129231035709381</c:v>
                </c:pt>
                <c:pt idx="71">
                  <c:v>0.15107692778110504</c:v>
                </c:pt>
                <c:pt idx="72">
                  <c:v>0.13596923649311066</c:v>
                </c:pt>
                <c:pt idx="73">
                  <c:v>0.14676044881343842</c:v>
                </c:pt>
                <c:pt idx="74">
                  <c:v>0.12733626365661621</c:v>
                </c:pt>
                <c:pt idx="75">
                  <c:v>0.13812747597694397</c:v>
                </c:pt>
                <c:pt idx="76">
                  <c:v>0.12949450314044952</c:v>
                </c:pt>
              </c:numCache>
            </c:numRef>
          </c:yVal>
          <c:smooth val="0"/>
        </c:ser>
        <c:ser>
          <c:idx val="7"/>
          <c:order val="7"/>
          <c:tx>
            <c:v>[15 - 20) </c:v>
          </c:tx>
          <c:spPr>
            <a:ln w="12700">
              <a:solidFill>
                <a:srgbClr val="9400D3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I$1:$I$77</c:f>
              <c:numCache>
                <c:formatCode>General</c:formatCode>
                <c:ptCount val="77"/>
                <c:pt idx="0">
                  <c:v>0</c:v>
                </c:pt>
                <c:pt idx="1">
                  <c:v>0</c:v>
                </c:pt>
                <c:pt idx="2">
                  <c:v>3.1874554697424173E-3</c:v>
                </c:pt>
                <c:pt idx="3">
                  <c:v>1.5937278047204018E-2</c:v>
                </c:pt>
                <c:pt idx="4">
                  <c:v>5.418674647808075E-2</c:v>
                </c:pt>
                <c:pt idx="5">
                  <c:v>0.16574768722057343</c:v>
                </c:pt>
                <c:pt idx="6">
                  <c:v>0.24862152338027954</c:v>
                </c:pt>
                <c:pt idx="7">
                  <c:v>0.67574054002761841</c:v>
                </c:pt>
                <c:pt idx="8">
                  <c:v>0.93711191415786743</c:v>
                </c:pt>
                <c:pt idx="9">
                  <c:v>1.3961055278778076</c:v>
                </c:pt>
                <c:pt idx="10">
                  <c:v>1.8646614551544189</c:v>
                </c:pt>
                <c:pt idx="11">
                  <c:v>2.1483449935913086</c:v>
                </c:pt>
                <c:pt idx="12">
                  <c:v>2.5914013385772705</c:v>
                </c:pt>
                <c:pt idx="13">
                  <c:v>2.6647129058837891</c:v>
                </c:pt>
                <c:pt idx="14">
                  <c:v>2.99302077293396</c:v>
                </c:pt>
                <c:pt idx="15">
                  <c:v>2.9866456985473633</c:v>
                </c:pt>
                <c:pt idx="16">
                  <c:v>3.0950191020965576</c:v>
                </c:pt>
                <c:pt idx="17">
                  <c:v>3.1364562511444092</c:v>
                </c:pt>
                <c:pt idx="18">
                  <c:v>3.2512044906616211</c:v>
                </c:pt>
                <c:pt idx="19">
                  <c:v>3.3755154609680176</c:v>
                </c:pt>
                <c:pt idx="20">
                  <c:v>3.3532030582427979</c:v>
                </c:pt>
                <c:pt idx="21">
                  <c:v>3.5062012672424316</c:v>
                </c:pt>
                <c:pt idx="22">
                  <c:v>3.5221383571624756</c:v>
                </c:pt>
                <c:pt idx="23">
                  <c:v>3.4775140285491943</c:v>
                </c:pt>
                <c:pt idx="24">
                  <c:v>3.5285131931304932</c:v>
                </c:pt>
                <c:pt idx="25">
                  <c:v>3.5572004318237305</c:v>
                </c:pt>
                <c:pt idx="26">
                  <c:v>3.4552016258239746</c:v>
                </c:pt>
                <c:pt idx="27">
                  <c:v>3.4743263721466064</c:v>
                </c:pt>
                <c:pt idx="28">
                  <c:v>3.1523933410644531</c:v>
                </c:pt>
                <c:pt idx="29">
                  <c:v>3.2033929824829102</c:v>
                </c:pt>
                <c:pt idx="30">
                  <c:v>3.0950191020965576</c:v>
                </c:pt>
                <c:pt idx="31">
                  <c:v>2.5754640102386475</c:v>
                </c:pt>
                <c:pt idx="32">
                  <c:v>2.5467767715454102</c:v>
                </c:pt>
                <c:pt idx="33">
                  <c:v>2.2503435611724854</c:v>
                </c:pt>
                <c:pt idx="34">
                  <c:v>1.928410530090332</c:v>
                </c:pt>
                <c:pt idx="35">
                  <c:v>1.6064776182174683</c:v>
                </c:pt>
                <c:pt idx="36">
                  <c:v>1.5331661701202393</c:v>
                </c:pt>
                <c:pt idx="37">
                  <c:v>1.274982213973999</c:v>
                </c:pt>
                <c:pt idx="38">
                  <c:v>1.1602338552474976</c:v>
                </c:pt>
                <c:pt idx="39">
                  <c:v>1.0327355861663818</c:v>
                </c:pt>
                <c:pt idx="40">
                  <c:v>1.01361083984375</c:v>
                </c:pt>
                <c:pt idx="41">
                  <c:v>1.0263606309890747</c:v>
                </c:pt>
                <c:pt idx="42">
                  <c:v>0.86698794364929199</c:v>
                </c:pt>
                <c:pt idx="43">
                  <c:v>0.77455168962478638</c:v>
                </c:pt>
                <c:pt idx="44">
                  <c:v>0.69167780876159668</c:v>
                </c:pt>
                <c:pt idx="45">
                  <c:v>0.71399003267288208</c:v>
                </c:pt>
                <c:pt idx="46">
                  <c:v>0.59924161434173584</c:v>
                </c:pt>
                <c:pt idx="47">
                  <c:v>0.59286671876907349</c:v>
                </c:pt>
                <c:pt idx="48">
                  <c:v>0.51318031549453735</c:v>
                </c:pt>
                <c:pt idx="49">
                  <c:v>0.52911758422851563</c:v>
                </c:pt>
                <c:pt idx="50">
                  <c:v>0.45580613613128662</c:v>
                </c:pt>
                <c:pt idx="51">
                  <c:v>0.43030652403831482</c:v>
                </c:pt>
                <c:pt idx="52">
                  <c:v>0.37930721044540405</c:v>
                </c:pt>
                <c:pt idx="53">
                  <c:v>0.42711901664733887</c:v>
                </c:pt>
                <c:pt idx="54">
                  <c:v>0.4111817479133606</c:v>
                </c:pt>
                <c:pt idx="55">
                  <c:v>0.34743264317512512</c:v>
                </c:pt>
                <c:pt idx="56">
                  <c:v>0.3506200909614563</c:v>
                </c:pt>
                <c:pt idx="57">
                  <c:v>0.36336994171142578</c:v>
                </c:pt>
                <c:pt idx="58">
                  <c:v>0.33468282222747803</c:v>
                </c:pt>
                <c:pt idx="59">
                  <c:v>0.23905916512012482</c:v>
                </c:pt>
                <c:pt idx="60">
                  <c:v>0.30918318033218384</c:v>
                </c:pt>
                <c:pt idx="61">
                  <c:v>0.31874555349349976</c:v>
                </c:pt>
                <c:pt idx="62">
                  <c:v>0.25180900096893311</c:v>
                </c:pt>
                <c:pt idx="63">
                  <c:v>0.21993441879749298</c:v>
                </c:pt>
                <c:pt idx="64">
                  <c:v>0.21037206053733826</c:v>
                </c:pt>
                <c:pt idx="65">
                  <c:v>0.24543407559394836</c:v>
                </c:pt>
                <c:pt idx="66">
                  <c:v>0.14981040358543396</c:v>
                </c:pt>
                <c:pt idx="67">
                  <c:v>0.16574768722057343</c:v>
                </c:pt>
                <c:pt idx="68">
                  <c:v>0.11474840342998505</c:v>
                </c:pt>
                <c:pt idx="69">
                  <c:v>0.1689351350069046</c:v>
                </c:pt>
                <c:pt idx="70">
                  <c:v>0.17212259769439697</c:v>
                </c:pt>
                <c:pt idx="71">
                  <c:v>0.13068567216396332</c:v>
                </c:pt>
                <c:pt idx="72">
                  <c:v>0.13706059753894806</c:v>
                </c:pt>
                <c:pt idx="73">
                  <c:v>8.2873843610286713E-2</c:v>
                </c:pt>
                <c:pt idx="74">
                  <c:v>0.11474840342998505</c:v>
                </c:pt>
                <c:pt idx="75">
                  <c:v>0.121123306453228</c:v>
                </c:pt>
                <c:pt idx="76">
                  <c:v>7.3311477899551392E-2</c:v>
                </c:pt>
              </c:numCache>
            </c:numRef>
          </c:yVal>
          <c:smooth val="0"/>
        </c:ser>
        <c:ser>
          <c:idx val="8"/>
          <c:order val="8"/>
          <c:tx>
            <c:v>[20 - 30) </c:v>
          </c:tx>
          <c:spPr>
            <a:ln w="12700">
              <a:solidFill>
                <a:srgbClr val="D2691E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J$1:$J$77</c:f>
              <c:numCache>
                <c:formatCode>General</c:formatCode>
                <c:ptCount val="77"/>
                <c:pt idx="0">
                  <c:v>0</c:v>
                </c:pt>
                <c:pt idx="1">
                  <c:v>0</c:v>
                </c:pt>
                <c:pt idx="2">
                  <c:v>2.4055226240307093E-3</c:v>
                </c:pt>
                <c:pt idx="3">
                  <c:v>4.0893886238336563E-2</c:v>
                </c:pt>
                <c:pt idx="4">
                  <c:v>0.10584300011396408</c:v>
                </c:pt>
                <c:pt idx="5">
                  <c:v>0.28866270184516907</c:v>
                </c:pt>
                <c:pt idx="6">
                  <c:v>0.61821931600570679</c:v>
                </c:pt>
                <c:pt idx="7">
                  <c:v>0.90688204765319824</c:v>
                </c:pt>
                <c:pt idx="8">
                  <c:v>1.4625576734542847</c:v>
                </c:pt>
                <c:pt idx="9">
                  <c:v>1.9003628492355347</c:v>
                </c:pt>
                <c:pt idx="10">
                  <c:v>2.5354208946228027</c:v>
                </c:pt>
                <c:pt idx="11">
                  <c:v>2.9347374439239502</c:v>
                </c:pt>
                <c:pt idx="12">
                  <c:v>3.3869760036468506</c:v>
                </c:pt>
                <c:pt idx="13">
                  <c:v>3.6587996482849121</c:v>
                </c:pt>
                <c:pt idx="14">
                  <c:v>3.6708276271820068</c:v>
                </c:pt>
                <c:pt idx="15">
                  <c:v>3.7117214202880859</c:v>
                </c:pt>
                <c:pt idx="16">
                  <c:v>3.7453987598419189</c:v>
                </c:pt>
                <c:pt idx="17">
                  <c:v>3.6227169036865234</c:v>
                </c:pt>
                <c:pt idx="18">
                  <c:v>3.5240905284881592</c:v>
                </c:pt>
                <c:pt idx="19">
                  <c:v>3.7574262619018555</c:v>
                </c:pt>
                <c:pt idx="20">
                  <c:v>3.6419613361358643</c:v>
                </c:pt>
                <c:pt idx="21">
                  <c:v>3.5697953701019287</c:v>
                </c:pt>
                <c:pt idx="22">
                  <c:v>3.3869760036468506</c:v>
                </c:pt>
                <c:pt idx="23">
                  <c:v>3.4182474613189697</c:v>
                </c:pt>
                <c:pt idx="24">
                  <c:v>3.4856021404266357</c:v>
                </c:pt>
                <c:pt idx="25">
                  <c:v>3.4302752017974854</c:v>
                </c:pt>
                <c:pt idx="26">
                  <c:v>3.0502026081085205</c:v>
                </c:pt>
                <c:pt idx="27">
                  <c:v>3.0574190616607666</c:v>
                </c:pt>
                <c:pt idx="28">
                  <c:v>2.8721940517425537</c:v>
                </c:pt>
                <c:pt idx="29">
                  <c:v>2.583531379699707</c:v>
                </c:pt>
                <c:pt idx="30">
                  <c:v>2.4295778274536133</c:v>
                </c:pt>
                <c:pt idx="31">
                  <c:v>2.1264820098876953</c:v>
                </c:pt>
                <c:pt idx="32">
                  <c:v>1.9580953121185303</c:v>
                </c:pt>
                <c:pt idx="33">
                  <c:v>1.8907407522201538</c:v>
                </c:pt>
                <c:pt idx="34">
                  <c:v>1.6068891286849976</c:v>
                </c:pt>
                <c:pt idx="35">
                  <c:v>1.3398760557174683</c:v>
                </c:pt>
                <c:pt idx="36">
                  <c:v>1.1498398780822754</c:v>
                </c:pt>
                <c:pt idx="37">
                  <c:v>0.98145323991775513</c:v>
                </c:pt>
                <c:pt idx="38">
                  <c:v>1.0247526168823242</c:v>
                </c:pt>
                <c:pt idx="39">
                  <c:v>0.87079918384552002</c:v>
                </c:pt>
                <c:pt idx="40">
                  <c:v>0.82028323411941528</c:v>
                </c:pt>
                <c:pt idx="41">
                  <c:v>0.73368436098098755</c:v>
                </c:pt>
                <c:pt idx="42">
                  <c:v>0.69279050827026367</c:v>
                </c:pt>
                <c:pt idx="43">
                  <c:v>0.67114078998565674</c:v>
                </c:pt>
                <c:pt idx="44">
                  <c:v>0.64227455854415894</c:v>
                </c:pt>
                <c:pt idx="45">
                  <c:v>0.48591554164886475</c:v>
                </c:pt>
                <c:pt idx="46">
                  <c:v>0.56289231777191162</c:v>
                </c:pt>
                <c:pt idx="47">
                  <c:v>0.49313214421272278</c:v>
                </c:pt>
                <c:pt idx="48">
                  <c:v>0.42818301916122437</c:v>
                </c:pt>
                <c:pt idx="49">
                  <c:v>0.37526151537895203</c:v>
                </c:pt>
                <c:pt idx="50">
                  <c:v>0.34158420562744141</c:v>
                </c:pt>
                <c:pt idx="51">
                  <c:v>0.37045049667358398</c:v>
                </c:pt>
                <c:pt idx="52">
                  <c:v>0.37285599112510681</c:v>
                </c:pt>
                <c:pt idx="53">
                  <c:v>0.34158420562744141</c:v>
                </c:pt>
                <c:pt idx="54">
                  <c:v>0.29828479886054993</c:v>
                </c:pt>
                <c:pt idx="55">
                  <c:v>0.33196210861206055</c:v>
                </c:pt>
                <c:pt idx="56">
                  <c:v>0.31031239032745361</c:v>
                </c:pt>
                <c:pt idx="57">
                  <c:v>0.30069029331207275</c:v>
                </c:pt>
                <c:pt idx="58">
                  <c:v>0.29828479886054993</c:v>
                </c:pt>
                <c:pt idx="59">
                  <c:v>0.29106822609901428</c:v>
                </c:pt>
                <c:pt idx="60">
                  <c:v>0.22130806744098663</c:v>
                </c:pt>
                <c:pt idx="61">
                  <c:v>0.22611911594867706</c:v>
                </c:pt>
                <c:pt idx="62">
                  <c:v>0.20687495172023773</c:v>
                </c:pt>
                <c:pt idx="63">
                  <c:v>0.26701301336288452</c:v>
                </c:pt>
                <c:pt idx="64">
                  <c:v>0.16117000579833984</c:v>
                </c:pt>
                <c:pt idx="65">
                  <c:v>0.16838657855987549</c:v>
                </c:pt>
                <c:pt idx="66">
                  <c:v>0.12989822030067444</c:v>
                </c:pt>
                <c:pt idx="67">
                  <c:v>0.11065403372049332</c:v>
                </c:pt>
                <c:pt idx="68">
                  <c:v>0.10584300011396408</c:v>
                </c:pt>
                <c:pt idx="69">
                  <c:v>0.10103195160627365</c:v>
                </c:pt>
                <c:pt idx="70">
                  <c:v>0.10343747586011887</c:v>
                </c:pt>
                <c:pt idx="71">
                  <c:v>9.6220903098583221E-2</c:v>
                </c:pt>
                <c:pt idx="72">
                  <c:v>9.8626427352428436E-2</c:v>
                </c:pt>
                <c:pt idx="73">
                  <c:v>8.1787772476673126E-2</c:v>
                </c:pt>
                <c:pt idx="74">
                  <c:v>6.0138065367937088E-2</c:v>
                </c:pt>
                <c:pt idx="75">
                  <c:v>7.4571199715137482E-2</c:v>
                </c:pt>
                <c:pt idx="76">
                  <c:v>6.4949110150337219E-2</c:v>
                </c:pt>
              </c:numCache>
            </c:numRef>
          </c:yVal>
          <c:smooth val="0"/>
        </c:ser>
        <c:ser>
          <c:idx val="9"/>
          <c:order val="9"/>
          <c:tx>
            <c:v>[30 - 40) </c:v>
          </c:tx>
          <c:spPr>
            <a:ln w="12700">
              <a:solidFill>
                <a:srgbClr val="5F9EA0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K$1:$K$77</c:f>
              <c:numCache>
                <c:formatCode>General</c:formatCode>
                <c:ptCount val="7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4.9390204250812531E-2</c:v>
                </c:pt>
                <c:pt idx="4">
                  <c:v>0.2013600617647171</c:v>
                </c:pt>
                <c:pt idx="5">
                  <c:v>0.50529974699020386</c:v>
                </c:pt>
                <c:pt idx="6">
                  <c:v>0.9194176197052002</c:v>
                </c:pt>
                <c:pt idx="7">
                  <c:v>1.4551113843917847</c:v>
                </c:pt>
                <c:pt idx="8">
                  <c:v>2.1503734588623047</c:v>
                </c:pt>
                <c:pt idx="9">
                  <c:v>2.6822679042816162</c:v>
                </c:pt>
                <c:pt idx="10">
                  <c:v>3.2559542655944824</c:v>
                </c:pt>
                <c:pt idx="11">
                  <c:v>3.5712916851043701</c:v>
                </c:pt>
                <c:pt idx="12">
                  <c:v>3.9132239818572998</c:v>
                </c:pt>
                <c:pt idx="13">
                  <c:v>4.0082049369812012</c:v>
                </c:pt>
                <c:pt idx="14">
                  <c:v>4.2095651626586914</c:v>
                </c:pt>
                <c:pt idx="15">
                  <c:v>4.224761962890625</c:v>
                </c:pt>
                <c:pt idx="16">
                  <c:v>4.277951717376709</c:v>
                </c:pt>
                <c:pt idx="17">
                  <c:v>4.1069855690002441</c:v>
                </c:pt>
                <c:pt idx="18">
                  <c:v>3.852435827255249</c:v>
                </c:pt>
                <c:pt idx="19">
                  <c:v>3.7612540721893311</c:v>
                </c:pt>
                <c:pt idx="20">
                  <c:v>3.5370986461639404</c:v>
                </c:pt>
                <c:pt idx="21">
                  <c:v>3.5712916851043701</c:v>
                </c:pt>
                <c:pt idx="22">
                  <c:v>3.4383180141448975</c:v>
                </c:pt>
                <c:pt idx="23">
                  <c:v>3.3319392204284668</c:v>
                </c:pt>
                <c:pt idx="24">
                  <c:v>3.2749505043029785</c:v>
                </c:pt>
                <c:pt idx="25">
                  <c:v>2.8760297298431396</c:v>
                </c:pt>
                <c:pt idx="26">
                  <c:v>2.8608324527740479</c:v>
                </c:pt>
                <c:pt idx="27">
                  <c:v>2.8152415752410889</c:v>
                </c:pt>
                <c:pt idx="28">
                  <c:v>2.4809079170227051</c:v>
                </c:pt>
                <c:pt idx="29">
                  <c:v>2.3403358459472656</c:v>
                </c:pt>
                <c:pt idx="30">
                  <c:v>2.0022029876708984</c:v>
                </c:pt>
                <c:pt idx="31">
                  <c:v>1.8730285167694092</c:v>
                </c:pt>
                <c:pt idx="32">
                  <c:v>1.6944639682769775</c:v>
                </c:pt>
                <c:pt idx="33">
                  <c:v>1.4931038618087769</c:v>
                </c:pt>
                <c:pt idx="34">
                  <c:v>1.1891641616821289</c:v>
                </c:pt>
                <c:pt idx="35">
                  <c:v>1.1587702035903931</c:v>
                </c:pt>
                <c:pt idx="36">
                  <c:v>1.0485919713973999</c:v>
                </c:pt>
                <c:pt idx="37">
                  <c:v>0.90801995992660522</c:v>
                </c:pt>
                <c:pt idx="38">
                  <c:v>0.68386435508728027</c:v>
                </c:pt>
                <c:pt idx="39">
                  <c:v>0.77504628896713257</c:v>
                </c:pt>
                <c:pt idx="40">
                  <c:v>0.56988698244094849</c:v>
                </c:pt>
                <c:pt idx="41">
                  <c:v>0.58508396148681641</c:v>
                </c:pt>
                <c:pt idx="42">
                  <c:v>0.60787945985794067</c:v>
                </c:pt>
                <c:pt idx="43">
                  <c:v>0.55848920345306396</c:v>
                </c:pt>
                <c:pt idx="44">
                  <c:v>0.48250430822372437</c:v>
                </c:pt>
                <c:pt idx="45">
                  <c:v>0.39132237434387207</c:v>
                </c:pt>
                <c:pt idx="46">
                  <c:v>0.34573143720626831</c:v>
                </c:pt>
                <c:pt idx="47">
                  <c:v>0.35712915658950806</c:v>
                </c:pt>
                <c:pt idx="48">
                  <c:v>0.40651938319206238</c:v>
                </c:pt>
                <c:pt idx="49">
                  <c:v>0.33433368802070618</c:v>
                </c:pt>
                <c:pt idx="50">
                  <c:v>0.25834876298904419</c:v>
                </c:pt>
                <c:pt idx="51">
                  <c:v>0.32293593883514404</c:v>
                </c:pt>
                <c:pt idx="52">
                  <c:v>0.31533744931221008</c:v>
                </c:pt>
                <c:pt idx="53">
                  <c:v>0.26974651217460632</c:v>
                </c:pt>
                <c:pt idx="54">
                  <c:v>0.23175404965877533</c:v>
                </c:pt>
                <c:pt idx="55">
                  <c:v>0.24695101380348206</c:v>
                </c:pt>
                <c:pt idx="56">
                  <c:v>0.17476533353328705</c:v>
                </c:pt>
                <c:pt idx="57">
                  <c:v>0.24315176904201508</c:v>
                </c:pt>
                <c:pt idx="58">
                  <c:v>0.25454950332641602</c:v>
                </c:pt>
                <c:pt idx="59">
                  <c:v>0.18616308271884918</c:v>
                </c:pt>
                <c:pt idx="60">
                  <c:v>0.21655705571174622</c:v>
                </c:pt>
                <c:pt idx="61">
                  <c:v>0.18996232748031616</c:v>
                </c:pt>
                <c:pt idx="62">
                  <c:v>0.18996232748031616</c:v>
                </c:pt>
                <c:pt idx="63">
                  <c:v>0.11777663975954056</c:v>
                </c:pt>
                <c:pt idx="64">
                  <c:v>0.16716684401035309</c:v>
                </c:pt>
                <c:pt idx="65">
                  <c:v>0.12537513673305511</c:v>
                </c:pt>
                <c:pt idx="66">
                  <c:v>0.12537513673305511</c:v>
                </c:pt>
                <c:pt idx="67">
                  <c:v>0.12537513673305511</c:v>
                </c:pt>
                <c:pt idx="68">
                  <c:v>6.4587190747261047E-2</c:v>
                </c:pt>
                <c:pt idx="69">
                  <c:v>7.2185680270195007E-2</c:v>
                </c:pt>
                <c:pt idx="70">
                  <c:v>7.9784177243709564E-2</c:v>
                </c:pt>
                <c:pt idx="71">
                  <c:v>7.5984932482242584E-2</c:v>
                </c:pt>
                <c:pt idx="72">
                  <c:v>7.2185680270195007E-2</c:v>
                </c:pt>
                <c:pt idx="73">
                  <c:v>5.698869377374649E-2</c:v>
                </c:pt>
                <c:pt idx="74">
                  <c:v>3.4193221479654312E-2</c:v>
                </c:pt>
                <c:pt idx="75">
                  <c:v>4.5590959489345551E-2</c:v>
                </c:pt>
                <c:pt idx="76">
                  <c:v>5.698869377374649E-2</c:v>
                </c:pt>
              </c:numCache>
            </c:numRef>
          </c:yVal>
          <c:smooth val="0"/>
        </c:ser>
        <c:ser>
          <c:idx val="10"/>
          <c:order val="10"/>
          <c:tx>
            <c:v>[40 - 50) </c:v>
          </c:tx>
          <c:spPr>
            <a:ln w="12700">
              <a:solidFill>
                <a:srgbClr val="32CD32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L$1:$L$77</c:f>
              <c:numCache>
                <c:formatCode>General</c:formatCode>
                <c:ptCount val="77"/>
                <c:pt idx="0">
                  <c:v>0</c:v>
                </c:pt>
                <c:pt idx="1">
                  <c:v>0</c:v>
                </c:pt>
                <c:pt idx="2">
                  <c:v>1.6752280294895172E-2</c:v>
                </c:pt>
                <c:pt idx="3">
                  <c:v>0.10609778016805649</c:v>
                </c:pt>
                <c:pt idx="4">
                  <c:v>0.2345319390296936</c:v>
                </c:pt>
                <c:pt idx="5">
                  <c:v>0.70359581708908081</c:v>
                </c:pt>
                <c:pt idx="6">
                  <c:v>1.2955098152160645</c:v>
                </c:pt>
                <c:pt idx="7">
                  <c:v>1.8595032691955566</c:v>
                </c:pt>
                <c:pt idx="8">
                  <c:v>2.5798513889312744</c:v>
                </c:pt>
                <c:pt idx="9">
                  <c:v>3.1941015720367432</c:v>
                </c:pt>
                <c:pt idx="10">
                  <c:v>3.7413427829742432</c:v>
                </c:pt>
                <c:pt idx="11">
                  <c:v>4.0931406021118164</c:v>
                </c:pt>
                <c:pt idx="12">
                  <c:v>4.081972599029541</c:v>
                </c:pt>
                <c:pt idx="13">
                  <c:v>4.5957093238830566</c:v>
                </c:pt>
                <c:pt idx="14">
                  <c:v>4.3723454475402832</c:v>
                </c:pt>
                <c:pt idx="15">
                  <c:v>4.6124615669250488</c:v>
                </c:pt>
                <c:pt idx="16">
                  <c:v>4.7408957481384277</c:v>
                </c:pt>
                <c:pt idx="17">
                  <c:v>4.1824860572814941</c:v>
                </c:pt>
                <c:pt idx="18">
                  <c:v>3.9535384178161621</c:v>
                </c:pt>
                <c:pt idx="19">
                  <c:v>3.7971837520599365</c:v>
                </c:pt>
                <c:pt idx="20">
                  <c:v>3.6240768432617187</c:v>
                </c:pt>
                <c:pt idx="21">
                  <c:v>3.3169517517089844</c:v>
                </c:pt>
                <c:pt idx="22">
                  <c:v>3.4174652099609375</c:v>
                </c:pt>
                <c:pt idx="23">
                  <c:v>2.8981444835662842</c:v>
                </c:pt>
                <c:pt idx="24">
                  <c:v>2.8925604820251465</c:v>
                </c:pt>
                <c:pt idx="25">
                  <c:v>2.8702242374420166</c:v>
                </c:pt>
                <c:pt idx="26">
                  <c:v>2.6468603610992432</c:v>
                </c:pt>
                <c:pt idx="27">
                  <c:v>2.2448055744171143</c:v>
                </c:pt>
                <c:pt idx="28">
                  <c:v>2.2001328468322754</c:v>
                </c:pt>
                <c:pt idx="29">
                  <c:v>1.9097599983215332</c:v>
                </c:pt>
                <c:pt idx="30">
                  <c:v>1.9432646036148071</c:v>
                </c:pt>
                <c:pt idx="31">
                  <c:v>1.7254849672317505</c:v>
                </c:pt>
                <c:pt idx="32">
                  <c:v>1.5691303014755249</c:v>
                </c:pt>
                <c:pt idx="33">
                  <c:v>1.3122619390487671</c:v>
                </c:pt>
                <c:pt idx="34">
                  <c:v>1.2005801200866699</c:v>
                </c:pt>
                <c:pt idx="35">
                  <c:v>1.01072096824646</c:v>
                </c:pt>
                <c:pt idx="36">
                  <c:v>0.97721636295318604</c:v>
                </c:pt>
                <c:pt idx="37">
                  <c:v>0.8264458179473877</c:v>
                </c:pt>
                <c:pt idx="38">
                  <c:v>0.70917993783950806</c:v>
                </c:pt>
                <c:pt idx="39">
                  <c:v>0.69801169633865356</c:v>
                </c:pt>
                <c:pt idx="40">
                  <c:v>0.58632981777191162</c:v>
                </c:pt>
                <c:pt idx="41">
                  <c:v>0.4969843327999115</c:v>
                </c:pt>
                <c:pt idx="42">
                  <c:v>0.45789569616317749</c:v>
                </c:pt>
                <c:pt idx="43">
                  <c:v>0.31270924210548401</c:v>
                </c:pt>
                <c:pt idx="44">
                  <c:v>0.37971839308738708</c:v>
                </c:pt>
                <c:pt idx="45">
                  <c:v>0.29595696926116943</c:v>
                </c:pt>
                <c:pt idx="46">
                  <c:v>0.30712515115737915</c:v>
                </c:pt>
                <c:pt idx="47">
                  <c:v>0.25128421187400818</c:v>
                </c:pt>
                <c:pt idx="48">
                  <c:v>0.28478878736495972</c:v>
                </c:pt>
                <c:pt idx="49">
                  <c:v>0.30154106020927429</c:v>
                </c:pt>
                <c:pt idx="50">
                  <c:v>0.25128421187400818</c:v>
                </c:pt>
                <c:pt idx="51">
                  <c:v>0.18427509069442749</c:v>
                </c:pt>
                <c:pt idx="52">
                  <c:v>0.20661145448684692</c:v>
                </c:pt>
                <c:pt idx="53">
                  <c:v>0.26803648471832275</c:v>
                </c:pt>
                <c:pt idx="54">
                  <c:v>0.21219556033611298</c:v>
                </c:pt>
                <c:pt idx="55">
                  <c:v>0.21219556033611298</c:v>
                </c:pt>
                <c:pt idx="56">
                  <c:v>0.16752280294895172</c:v>
                </c:pt>
                <c:pt idx="57">
                  <c:v>0.18985919654369354</c:v>
                </c:pt>
                <c:pt idx="58">
                  <c:v>0.21777965128421783</c:v>
                </c:pt>
                <c:pt idx="59">
                  <c:v>0.18427509069442749</c:v>
                </c:pt>
                <c:pt idx="60">
                  <c:v>0.20102737843990326</c:v>
                </c:pt>
                <c:pt idx="61">
                  <c:v>0.14518643915653229</c:v>
                </c:pt>
                <c:pt idx="62">
                  <c:v>0.20102737843990326</c:v>
                </c:pt>
                <c:pt idx="63">
                  <c:v>0.14518643915653229</c:v>
                </c:pt>
                <c:pt idx="64">
                  <c:v>0.13960234820842743</c:v>
                </c:pt>
                <c:pt idx="65">
                  <c:v>0.11168187111616135</c:v>
                </c:pt>
                <c:pt idx="66">
                  <c:v>8.3761401474475861E-2</c:v>
                </c:pt>
                <c:pt idx="67">
                  <c:v>8.9345499873161316E-2</c:v>
                </c:pt>
                <c:pt idx="68">
                  <c:v>5.5840935558080673E-2</c:v>
                </c:pt>
                <c:pt idx="69">
                  <c:v>6.7009121179580688E-2</c:v>
                </c:pt>
                <c:pt idx="70">
                  <c:v>9.4929598271846771E-2</c:v>
                </c:pt>
                <c:pt idx="71">
                  <c:v>5.0256844609975815E-2</c:v>
                </c:pt>
                <c:pt idx="72">
                  <c:v>7.8177310526371002E-2</c:v>
                </c:pt>
                <c:pt idx="73">
                  <c:v>2.7920467779040337E-2</c:v>
                </c:pt>
                <c:pt idx="74">
                  <c:v>3.3504560589790344E-2</c:v>
                </c:pt>
                <c:pt idx="75">
                  <c:v>2.7920467779040337E-2</c:v>
                </c:pt>
                <c:pt idx="76">
                  <c:v>6.1425033956766129E-2</c:v>
                </c:pt>
              </c:numCache>
            </c:numRef>
          </c:yVal>
          <c:smooth val="0"/>
        </c:ser>
        <c:ser>
          <c:idx val="11"/>
          <c:order val="11"/>
          <c:tx>
            <c:v>[50 - 100) </c:v>
          </c:tx>
          <c:spPr>
            <a:ln w="12700">
              <a:solidFill>
                <a:srgbClr val="FF1493"/>
              </a:solidFill>
              <a:prstDash val="solid"/>
            </a:ln>
          </c:spPr>
          <c:marker>
            <c:symbol val="none"/>
          </c:marker>
          <c:xVal>
            <c:numRef>
              <c:f>Chart2!$A$1:$A$77</c:f>
              <c:numCache>
                <c:formatCode>mm:ss</c:formatCode>
                <c:ptCount val="77"/>
                <c:pt idx="0">
                  <c:v>5.2083333333333303E-5</c:v>
                </c:pt>
                <c:pt idx="1">
                  <c:v>6.3657407407407402E-5</c:v>
                </c:pt>
                <c:pt idx="2">
                  <c:v>7.5231481481481501E-5</c:v>
                </c:pt>
                <c:pt idx="3">
                  <c:v>8.68055555555556E-5</c:v>
                </c:pt>
                <c:pt idx="4">
                  <c:v>9.8379629629629604E-5</c:v>
                </c:pt>
                <c:pt idx="5">
                  <c:v>1.09953703703704E-4</c:v>
                </c:pt>
                <c:pt idx="6">
                  <c:v>1.21527777777778E-4</c:v>
                </c:pt>
                <c:pt idx="7">
                  <c:v>1.33101851851852E-4</c:v>
                </c:pt>
                <c:pt idx="8">
                  <c:v>1.44675925925926E-4</c:v>
                </c:pt>
                <c:pt idx="9">
                  <c:v>1.5625E-4</c:v>
                </c:pt>
                <c:pt idx="10">
                  <c:v>1.6782407407407401E-4</c:v>
                </c:pt>
                <c:pt idx="11">
                  <c:v>1.7939814814814801E-4</c:v>
                </c:pt>
                <c:pt idx="12">
                  <c:v>1.9097222222222199E-4</c:v>
                </c:pt>
                <c:pt idx="13">
                  <c:v>2.0254629629629599E-4</c:v>
                </c:pt>
                <c:pt idx="14">
                  <c:v>2.1412037037037E-4</c:v>
                </c:pt>
                <c:pt idx="15">
                  <c:v>2.25694444444444E-4</c:v>
                </c:pt>
                <c:pt idx="16">
                  <c:v>2.3726851851851901E-4</c:v>
                </c:pt>
                <c:pt idx="17">
                  <c:v>2.4884259259259298E-4</c:v>
                </c:pt>
                <c:pt idx="18">
                  <c:v>2.6041666666666699E-4</c:v>
                </c:pt>
                <c:pt idx="19">
                  <c:v>2.7199074074074099E-4</c:v>
                </c:pt>
                <c:pt idx="20">
                  <c:v>2.83564814814815E-4</c:v>
                </c:pt>
                <c:pt idx="21">
                  <c:v>2.95138888888889E-4</c:v>
                </c:pt>
                <c:pt idx="22">
                  <c:v>3.06712962962963E-4</c:v>
                </c:pt>
                <c:pt idx="23">
                  <c:v>3.1828703703703701E-4</c:v>
                </c:pt>
                <c:pt idx="24">
                  <c:v>3.2986111111111101E-4</c:v>
                </c:pt>
                <c:pt idx="25">
                  <c:v>3.4143518518518502E-4</c:v>
                </c:pt>
                <c:pt idx="26">
                  <c:v>3.5300925925925902E-4</c:v>
                </c:pt>
                <c:pt idx="27">
                  <c:v>3.6458333333333302E-4</c:v>
                </c:pt>
                <c:pt idx="28">
                  <c:v>3.7615740740740697E-4</c:v>
                </c:pt>
                <c:pt idx="29">
                  <c:v>3.8773148148148098E-4</c:v>
                </c:pt>
                <c:pt idx="30">
                  <c:v>3.9930555555555601E-4</c:v>
                </c:pt>
                <c:pt idx="31">
                  <c:v>4.1087962962963002E-4</c:v>
                </c:pt>
                <c:pt idx="32">
                  <c:v>4.2245370370370402E-4</c:v>
                </c:pt>
                <c:pt idx="33">
                  <c:v>4.3402777777777802E-4</c:v>
                </c:pt>
                <c:pt idx="34">
                  <c:v>4.4560185185185197E-4</c:v>
                </c:pt>
                <c:pt idx="35">
                  <c:v>4.5717592592592598E-4</c:v>
                </c:pt>
                <c:pt idx="36">
                  <c:v>4.6874999999999998E-4</c:v>
                </c:pt>
                <c:pt idx="37">
                  <c:v>4.8032407407407399E-4</c:v>
                </c:pt>
                <c:pt idx="38">
                  <c:v>4.9189814814814799E-4</c:v>
                </c:pt>
                <c:pt idx="39">
                  <c:v>5.0347222222222199E-4</c:v>
                </c:pt>
                <c:pt idx="40">
                  <c:v>5.15046296296296E-4</c:v>
                </c:pt>
                <c:pt idx="41">
                  <c:v>5.2662037037037E-4</c:v>
                </c:pt>
                <c:pt idx="42">
                  <c:v>5.3819444444444401E-4</c:v>
                </c:pt>
                <c:pt idx="43">
                  <c:v>5.4976851851851899E-4</c:v>
                </c:pt>
                <c:pt idx="44">
                  <c:v>5.6134259259259299E-4</c:v>
                </c:pt>
                <c:pt idx="45">
                  <c:v>5.7291666666666699E-4</c:v>
                </c:pt>
                <c:pt idx="46">
                  <c:v>5.84490740740741E-4</c:v>
                </c:pt>
                <c:pt idx="47">
                  <c:v>5.96064814814815E-4</c:v>
                </c:pt>
                <c:pt idx="48">
                  <c:v>6.0763888888888901E-4</c:v>
                </c:pt>
                <c:pt idx="49">
                  <c:v>6.1921296296296301E-4</c:v>
                </c:pt>
                <c:pt idx="50">
                  <c:v>6.3078703703703702E-4</c:v>
                </c:pt>
                <c:pt idx="51">
                  <c:v>6.4236111111111102E-4</c:v>
                </c:pt>
                <c:pt idx="52">
                  <c:v>6.5393518518518502E-4</c:v>
                </c:pt>
                <c:pt idx="53">
                  <c:v>6.6550925925925903E-4</c:v>
                </c:pt>
                <c:pt idx="54">
                  <c:v>6.7708333333333303E-4</c:v>
                </c:pt>
                <c:pt idx="55">
                  <c:v>6.8865740740740704E-4</c:v>
                </c:pt>
                <c:pt idx="56">
                  <c:v>7.0023148148148104E-4</c:v>
                </c:pt>
                <c:pt idx="57">
                  <c:v>7.1180555555555602E-4</c:v>
                </c:pt>
                <c:pt idx="58">
                  <c:v>7.2337962962963002E-4</c:v>
                </c:pt>
                <c:pt idx="59">
                  <c:v>7.3495370370370403E-4</c:v>
                </c:pt>
                <c:pt idx="60">
                  <c:v>7.4652777777777803E-4</c:v>
                </c:pt>
                <c:pt idx="61">
                  <c:v>7.5810185185185204E-4</c:v>
                </c:pt>
                <c:pt idx="62">
                  <c:v>7.6967592592592604E-4</c:v>
                </c:pt>
                <c:pt idx="63">
                  <c:v>7.8125000000000004E-4</c:v>
                </c:pt>
                <c:pt idx="64">
                  <c:v>7.9282407407407405E-4</c:v>
                </c:pt>
                <c:pt idx="65">
                  <c:v>8.0439814814814805E-4</c:v>
                </c:pt>
                <c:pt idx="66">
                  <c:v>8.1597222222222195E-4</c:v>
                </c:pt>
                <c:pt idx="67">
                  <c:v>8.2754629629629595E-4</c:v>
                </c:pt>
                <c:pt idx="68">
                  <c:v>8.3912037037036996E-4</c:v>
                </c:pt>
                <c:pt idx="69">
                  <c:v>8.5069444444444396E-4</c:v>
                </c:pt>
                <c:pt idx="70">
                  <c:v>8.6226851851851905E-4</c:v>
                </c:pt>
                <c:pt idx="71">
                  <c:v>8.7384259259259305E-4</c:v>
                </c:pt>
                <c:pt idx="72">
                  <c:v>8.8541666666666695E-4</c:v>
                </c:pt>
                <c:pt idx="73">
                  <c:v>8.9699074074074095E-4</c:v>
                </c:pt>
                <c:pt idx="74">
                  <c:v>9.0856481481481496E-4</c:v>
                </c:pt>
                <c:pt idx="75">
                  <c:v>9.2013888888888896E-4</c:v>
                </c:pt>
                <c:pt idx="76">
                  <c:v>9.3171296296296296E-4</c:v>
                </c:pt>
              </c:numCache>
            </c:numRef>
          </c:xVal>
          <c:yVal>
            <c:numRef>
              <c:f>Chart2!$M$1:$M$77</c:f>
              <c:numCache>
                <c:formatCode>General</c:formatCode>
                <c:ptCount val="77"/>
                <c:pt idx="0">
                  <c:v>1.0022548027336597E-2</c:v>
                </c:pt>
                <c:pt idx="1">
                  <c:v>5.2618380635976791E-2</c:v>
                </c:pt>
                <c:pt idx="2">
                  <c:v>3.7584554404020309E-2</c:v>
                </c:pt>
                <c:pt idx="3">
                  <c:v>0.17288894951343536</c:v>
                </c:pt>
                <c:pt idx="4">
                  <c:v>0.51866686344146729</c:v>
                </c:pt>
                <c:pt idx="5">
                  <c:v>1.0648957490921021</c:v>
                </c:pt>
                <c:pt idx="6">
                  <c:v>1.8717108964920044</c:v>
                </c:pt>
                <c:pt idx="7">
                  <c:v>2.6685035228729248</c:v>
                </c:pt>
                <c:pt idx="8">
                  <c:v>3.1796534061431885</c:v>
                </c:pt>
                <c:pt idx="9">
                  <c:v>4.0866942405700684</c:v>
                </c:pt>
                <c:pt idx="10">
                  <c:v>4.3923816680908203</c:v>
                </c:pt>
                <c:pt idx="11">
                  <c:v>4.6930584907531738</c:v>
                </c:pt>
                <c:pt idx="12">
                  <c:v>4.8960146903991699</c:v>
                </c:pt>
                <c:pt idx="13">
                  <c:v>5.2442984580993652</c:v>
                </c:pt>
                <c:pt idx="14">
                  <c:v>5.0939602851867676</c:v>
                </c:pt>
                <c:pt idx="15">
                  <c:v>4.9085431098937988</c:v>
                </c:pt>
                <c:pt idx="16">
                  <c:v>4.5076413154602051</c:v>
                </c:pt>
                <c:pt idx="17">
                  <c:v>4.4224491119384766</c:v>
                </c:pt>
                <c:pt idx="18">
                  <c:v>4.0040078163146973</c:v>
                </c:pt>
                <c:pt idx="19">
                  <c:v>3.5830609798431396</c:v>
                </c:pt>
                <c:pt idx="20">
                  <c:v>3.4477567672729492</c:v>
                </c:pt>
                <c:pt idx="21">
                  <c:v>3.2648451328277588</c:v>
                </c:pt>
                <c:pt idx="22">
                  <c:v>2.9817080497741699</c:v>
                </c:pt>
                <c:pt idx="23">
                  <c:v>2.8689544200897217</c:v>
                </c:pt>
                <c:pt idx="24">
                  <c:v>2.6785259246826172</c:v>
                </c:pt>
                <c:pt idx="25">
                  <c:v>2.3377594947814941</c:v>
                </c:pt>
                <c:pt idx="26">
                  <c:v>2.4455018043518066</c:v>
                </c:pt>
                <c:pt idx="27">
                  <c:v>2.1297914981842041</c:v>
                </c:pt>
                <c:pt idx="28">
                  <c:v>1.9844645261764526</c:v>
                </c:pt>
                <c:pt idx="29">
                  <c:v>1.7389121055603027</c:v>
                </c:pt>
                <c:pt idx="30">
                  <c:v>1.4532694816589355</c:v>
                </c:pt>
                <c:pt idx="31">
                  <c:v>1.2227509021759033</c:v>
                </c:pt>
                <c:pt idx="32">
                  <c:v>1.1951888799667358</c:v>
                </c:pt>
                <c:pt idx="33">
                  <c:v>1.0548732280731201</c:v>
                </c:pt>
                <c:pt idx="34">
                  <c:v>0.97970408201217651</c:v>
                </c:pt>
                <c:pt idx="35">
                  <c:v>0.83187150955200195</c:v>
                </c:pt>
                <c:pt idx="36">
                  <c:v>0.63643181324005127</c:v>
                </c:pt>
                <c:pt idx="37">
                  <c:v>0.60135287046432495</c:v>
                </c:pt>
                <c:pt idx="38">
                  <c:v>0.57629650831222534</c:v>
                </c:pt>
                <c:pt idx="39">
                  <c:v>0.40090194344520569</c:v>
                </c:pt>
                <c:pt idx="40">
                  <c:v>0.39338499307632446</c:v>
                </c:pt>
                <c:pt idx="41">
                  <c:v>0.34828352928161621</c:v>
                </c:pt>
                <c:pt idx="42">
                  <c:v>0.31571027636528015</c:v>
                </c:pt>
                <c:pt idx="43">
                  <c:v>0.34076663851737976</c:v>
                </c:pt>
                <c:pt idx="44">
                  <c:v>0.27562007308006287</c:v>
                </c:pt>
                <c:pt idx="45">
                  <c:v>0.2455524355173111</c:v>
                </c:pt>
                <c:pt idx="46">
                  <c:v>0.2831369936466217</c:v>
                </c:pt>
                <c:pt idx="47">
                  <c:v>0.24054116010665894</c:v>
                </c:pt>
                <c:pt idx="48">
                  <c:v>0.20295658707618713</c:v>
                </c:pt>
                <c:pt idx="49">
                  <c:v>0.18792277574539185</c:v>
                </c:pt>
                <c:pt idx="50">
                  <c:v>0.21047352254390717</c:v>
                </c:pt>
                <c:pt idx="51">
                  <c:v>0.17539459466934204</c:v>
                </c:pt>
                <c:pt idx="52">
                  <c:v>0.19543968141078949</c:v>
                </c:pt>
                <c:pt idx="53">
                  <c:v>0.21297915279865265</c:v>
                </c:pt>
                <c:pt idx="54">
                  <c:v>0.16286639869213104</c:v>
                </c:pt>
                <c:pt idx="55">
                  <c:v>0.11776494234800339</c:v>
                </c:pt>
                <c:pt idx="56">
                  <c:v>0.19042840600013733</c:v>
                </c:pt>
                <c:pt idx="57">
                  <c:v>0.1553494930267334</c:v>
                </c:pt>
                <c:pt idx="58">
                  <c:v>0.13530440628528595</c:v>
                </c:pt>
                <c:pt idx="59">
                  <c:v>0.1027311235666275</c:v>
                </c:pt>
                <c:pt idx="60">
                  <c:v>0.12277621775865555</c:v>
                </c:pt>
                <c:pt idx="61">
                  <c:v>0.11525930464267731</c:v>
                </c:pt>
                <c:pt idx="62">
                  <c:v>0.11776494234800339</c:v>
                </c:pt>
                <c:pt idx="63">
                  <c:v>6.2640927731990814E-2</c:v>
                </c:pt>
                <c:pt idx="64">
                  <c:v>7.7674746513366699E-2</c:v>
                </c:pt>
                <c:pt idx="65">
                  <c:v>8.268602192401886E-2</c:v>
                </c:pt>
                <c:pt idx="66">
                  <c:v>6.2640927731990814E-2</c:v>
                </c:pt>
                <c:pt idx="67">
                  <c:v>6.5146565437316895E-2</c:v>
                </c:pt>
                <c:pt idx="68">
                  <c:v>3.5078920423984528E-2</c:v>
                </c:pt>
                <c:pt idx="69">
                  <c:v>3.2573282718658447E-2</c:v>
                </c:pt>
                <c:pt idx="70">
                  <c:v>3.2573282718658447E-2</c:v>
                </c:pt>
                <c:pt idx="71">
                  <c:v>5.0112742930650711E-2</c:v>
                </c:pt>
                <c:pt idx="72">
                  <c:v>3.2573282718658447E-2</c:v>
                </c:pt>
                <c:pt idx="73">
                  <c:v>2.7562009170651436E-2</c:v>
                </c:pt>
                <c:pt idx="74">
                  <c:v>2.5056371465325356E-2</c:v>
                </c:pt>
                <c:pt idx="75">
                  <c:v>4.009019210934639E-2</c:v>
                </c:pt>
                <c:pt idx="76">
                  <c:v>1.7539460211992264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3609216"/>
        <c:axId val="143631872"/>
      </c:scatterChart>
      <c:valAx>
        <c:axId val="143609216"/>
        <c:scaling>
          <c:orientation val="minMax"/>
          <c:max val="9.3171297339722514E-4"/>
          <c:min val="5.208333459449932E-5"/>
        </c:scaling>
        <c:delete val="0"/>
        <c:axPos val="b"/>
        <c:title>
          <c:tx>
            <c:rich>
              <a:bodyPr rot="0" vert="horz"/>
              <a:lstStyle/>
              <a:p>
                <a:pPr algn="ctr">
                  <a:defRPr sz="10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ime(mm:ss) (1 sec. resolution)</a:t>
                </a:r>
              </a:p>
            </c:rich>
          </c:tx>
          <c:layout/>
          <c:overlay val="0"/>
          <c:spPr>
            <a:effectLst/>
          </c:spPr>
        </c:title>
        <c:numFmt formatCode="mm:ss" sourceLinked="0"/>
        <c:majorTickMark val="out"/>
        <c:minorTickMark val="none"/>
        <c:tickLblPos val="nextTo"/>
        <c:txPr>
          <a:bodyPr/>
          <a:lstStyle/>
          <a:p>
            <a:pPr>
              <a:defRPr sz="8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43631872"/>
        <c:crosses val="autoZero"/>
        <c:crossBetween val="midCat"/>
        <c:majorUnit val="6.9444446125999093E-5"/>
      </c:valAx>
      <c:valAx>
        <c:axId val="143631872"/>
        <c:scaling>
          <c:orientation val="minMax"/>
          <c:max val="5.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 algn="ctr">
                  <a:defRPr sz="10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lative frequencies %</a:t>
                </a:r>
              </a:p>
            </c:rich>
          </c:tx>
          <c:layout/>
          <c:overlay val="0"/>
          <c:spPr>
            <a:effectLst/>
          </c:spPr>
        </c:title>
        <c:numFmt formatCode="0.000" sourceLinked="0"/>
        <c:majorTickMark val="out"/>
        <c:minorTickMark val="none"/>
        <c:tickLblPos val="nextTo"/>
        <c:txPr>
          <a:bodyPr/>
          <a:lstStyle/>
          <a:p>
            <a:pPr>
              <a:defRPr sz="8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43609216"/>
        <c:crosses val="autoZero"/>
        <c:crossBetween val="midCat"/>
        <c:majorUnit val="0.5"/>
      </c:valAx>
      <c:spPr>
        <a:solidFill>
          <a:srgbClr val="FFFFFF"/>
        </a:solidFill>
        <a:ln w="12700">
          <a:solidFill>
            <a:srgbClr val="C0C0C0"/>
          </a:solidFill>
          <a:prstDash val="solid"/>
        </a:ln>
      </c:spPr>
    </c:plotArea>
    <c:legend>
      <c:legendPos val="b"/>
      <c:layout/>
      <c:overlay val="0"/>
      <c:spPr>
        <a:solidFill>
          <a:srgbClr val="FFFFFF"/>
        </a:solidFill>
        <a:ln w="12700">
          <a:solidFill>
            <a:srgbClr val="0000FF"/>
          </a:solidFill>
          <a:prstDash val="solid"/>
        </a:ln>
        <a:effectLst>
          <a:outerShdw dist="35921" dir="2700000" algn="br">
            <a:srgbClr val="000000"/>
          </a:outerShdw>
        </a:effectLst>
      </c:spPr>
      <c:txPr>
        <a:bodyPr/>
        <a:lstStyle/>
        <a:p>
          <a:pPr>
            <a:defRPr sz="1000" b="0" i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vert="horz"/>
          <a:lstStyle/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ILBank IVR</a:t>
            </a:r>
            <a:r>
              <a:rPr lang="en-US" baseline="0"/>
              <a:t> </a:t>
            </a:r>
            <a:r>
              <a:rPr lang="en-US"/>
              <a:t>subevent</a:t>
            </a:r>
            <a:r>
              <a:rPr lang="en-US" baseline="0"/>
              <a:t> </a:t>
            </a:r>
            <a:r>
              <a:rPr lang="en-US"/>
              <a:t>duration, Query, Current Account - Recent Account Activity</a:t>
            </a:r>
          </a:p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otal for May2008 to March2009,All days</a:t>
            </a:r>
          </a:p>
          <a:p>
            <a:pPr algn="ctr">
              <a:defRPr sz="10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Fitting Mixtures of Distributions</a:t>
            </a:r>
          </a:p>
        </c:rich>
      </c:tx>
      <c:layout/>
      <c:overlay val="0"/>
      <c:spPr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Empirical</c:v>
          </c:tx>
          <c:spPr>
            <a:ln w="127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Chart5!$A$1:$A$91</c:f>
              <c:numCache>
                <c:formatCode>mm:ss</c:formatCode>
                <c:ptCount val="91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</c:numCache>
            </c:numRef>
          </c:xVal>
          <c:yVal>
            <c:numRef>
              <c:f>Chart5!$B$1:$B$91</c:f>
              <c:numCache>
                <c:formatCode>General</c:formatCode>
                <c:ptCount val="91"/>
                <c:pt idx="0">
                  <c:v>5.4001965327188373E-4</c:v>
                </c:pt>
                <c:pt idx="1">
                  <c:v>7.6876115798950195</c:v>
                </c:pt>
                <c:pt idx="2">
                  <c:v>2.5869460105895996</c:v>
                </c:pt>
                <c:pt idx="3">
                  <c:v>1.4800857305526733</c:v>
                </c:pt>
                <c:pt idx="4">
                  <c:v>0.84894680976867676</c:v>
                </c:pt>
                <c:pt idx="5">
                  <c:v>0.57900899648666382</c:v>
                </c:pt>
                <c:pt idx="6">
                  <c:v>0.47759336233139038</c:v>
                </c:pt>
                <c:pt idx="7">
                  <c:v>0.41909119486808777</c:v>
                </c:pt>
                <c:pt idx="8">
                  <c:v>0.4811214804649353</c:v>
                </c:pt>
                <c:pt idx="9">
                  <c:v>1.2262405157089233</c:v>
                </c:pt>
                <c:pt idx="10">
                  <c:v>1.0774831771850586</c:v>
                </c:pt>
                <c:pt idx="11">
                  <c:v>1.1070401668548584</c:v>
                </c:pt>
                <c:pt idx="12">
                  <c:v>1.144985556602478</c:v>
                </c:pt>
                <c:pt idx="13">
                  <c:v>1.5515122413635254</c:v>
                </c:pt>
                <c:pt idx="14">
                  <c:v>1.8276423215866089</c:v>
                </c:pt>
                <c:pt idx="15">
                  <c:v>1.9137575626373291</c:v>
                </c:pt>
                <c:pt idx="16">
                  <c:v>1.9091132879257202</c:v>
                </c:pt>
                <c:pt idx="17">
                  <c:v>1.8491711616516113</c:v>
                </c:pt>
                <c:pt idx="18">
                  <c:v>1.8136018514633179</c:v>
                </c:pt>
                <c:pt idx="19">
                  <c:v>1.7508155107498169</c:v>
                </c:pt>
                <c:pt idx="20">
                  <c:v>1.6779488325119019</c:v>
                </c:pt>
                <c:pt idx="21">
                  <c:v>1.5431240797042847</c:v>
                </c:pt>
                <c:pt idx="22">
                  <c:v>1.3992987871170044</c:v>
                </c:pt>
                <c:pt idx="23">
                  <c:v>1.2916189432144165</c:v>
                </c:pt>
                <c:pt idx="24">
                  <c:v>1.2618098258972168</c:v>
                </c:pt>
                <c:pt idx="25">
                  <c:v>1.2208043336868286</c:v>
                </c:pt>
                <c:pt idx="26">
                  <c:v>1.1268769502639771</c:v>
                </c:pt>
                <c:pt idx="27">
                  <c:v>1.0573223829269409</c:v>
                </c:pt>
                <c:pt idx="28">
                  <c:v>1.0000803470611572</c:v>
                </c:pt>
                <c:pt idx="29">
                  <c:v>0.93733006715774536</c:v>
                </c:pt>
                <c:pt idx="30">
                  <c:v>0.88516408205032349</c:v>
                </c:pt>
                <c:pt idx="31">
                  <c:v>0.84466266632080078</c:v>
                </c:pt>
                <c:pt idx="32">
                  <c:v>0.80552929639816284</c:v>
                </c:pt>
                <c:pt idx="33">
                  <c:v>0.77903234958648682</c:v>
                </c:pt>
                <c:pt idx="34">
                  <c:v>0.76545983552932739</c:v>
                </c:pt>
                <c:pt idx="35">
                  <c:v>0.78857260942459106</c:v>
                </c:pt>
                <c:pt idx="36">
                  <c:v>0.77467614412307739</c:v>
                </c:pt>
                <c:pt idx="37">
                  <c:v>0.73370665311813354</c:v>
                </c:pt>
                <c:pt idx="38">
                  <c:v>0.75656747817993164</c:v>
                </c:pt>
                <c:pt idx="39">
                  <c:v>0.79310882091522217</c:v>
                </c:pt>
                <c:pt idx="40">
                  <c:v>0.82363790273666382</c:v>
                </c:pt>
                <c:pt idx="41">
                  <c:v>0.85841518640518188</c:v>
                </c:pt>
                <c:pt idx="42">
                  <c:v>1.0383497476577759</c:v>
                </c:pt>
                <c:pt idx="43">
                  <c:v>1.1782867908477783</c:v>
                </c:pt>
                <c:pt idx="44">
                  <c:v>1.1044840812683105</c:v>
                </c:pt>
                <c:pt idx="45">
                  <c:v>1.0776990652084351</c:v>
                </c:pt>
                <c:pt idx="46">
                  <c:v>1.1349412202835083</c:v>
                </c:pt>
                <c:pt idx="47">
                  <c:v>1.2129920721054077</c:v>
                </c:pt>
                <c:pt idx="48">
                  <c:v>1.2907189130783081</c:v>
                </c:pt>
                <c:pt idx="49">
                  <c:v>1.3774459362030029</c:v>
                </c:pt>
                <c:pt idx="50">
                  <c:v>1.4566129446029663</c:v>
                </c:pt>
                <c:pt idx="51">
                  <c:v>1.4736415147781372</c:v>
                </c:pt>
                <c:pt idx="52">
                  <c:v>1.5725011825561523</c:v>
                </c:pt>
                <c:pt idx="53">
                  <c:v>1.9518108367919922</c:v>
                </c:pt>
                <c:pt idx="54">
                  <c:v>2.4731817245483398</c:v>
                </c:pt>
                <c:pt idx="55">
                  <c:v>2.5871260166168213</c:v>
                </c:pt>
                <c:pt idx="56">
                  <c:v>2.3790383338928223</c:v>
                </c:pt>
                <c:pt idx="57">
                  <c:v>1.9766157865524292</c:v>
                </c:pt>
                <c:pt idx="58">
                  <c:v>1.8252302408218384</c:v>
                </c:pt>
                <c:pt idx="59">
                  <c:v>1.6315791606903076</c:v>
                </c:pt>
                <c:pt idx="60">
                  <c:v>1.4733895063400269</c:v>
                </c:pt>
                <c:pt idx="61">
                  <c:v>1.2271765470504761</c:v>
                </c:pt>
                <c:pt idx="62">
                  <c:v>1.011420726776123</c:v>
                </c:pt>
                <c:pt idx="63">
                  <c:v>0.8595312237739563</c:v>
                </c:pt>
                <c:pt idx="64">
                  <c:v>0.73863881826400757</c:v>
                </c:pt>
                <c:pt idx="65">
                  <c:v>0.62969887256622314</c:v>
                </c:pt>
                <c:pt idx="66">
                  <c:v>0.54441177845001221</c:v>
                </c:pt>
                <c:pt idx="67">
                  <c:v>0.48846572637557983</c:v>
                </c:pt>
                <c:pt idx="68">
                  <c:v>0.43719986081123352</c:v>
                </c:pt>
                <c:pt idx="69">
                  <c:v>0.38658204674720764</c:v>
                </c:pt>
                <c:pt idx="70">
                  <c:v>0.35040071606636047</c:v>
                </c:pt>
                <c:pt idx="71">
                  <c:v>0.31796354055404663</c:v>
                </c:pt>
                <c:pt idx="72">
                  <c:v>0.30658712983131409</c:v>
                </c:pt>
                <c:pt idx="73">
                  <c:v>0.2870384156703949</c:v>
                </c:pt>
                <c:pt idx="74">
                  <c:v>0.2786141037940979</c:v>
                </c:pt>
                <c:pt idx="75">
                  <c:v>0.25560927391052246</c:v>
                </c:pt>
                <c:pt idx="76">
                  <c:v>0.23922869563102722</c:v>
                </c:pt>
                <c:pt idx="77">
                  <c:v>0.22799627482891083</c:v>
                </c:pt>
                <c:pt idx="78">
                  <c:v>0.21355976164340973</c:v>
                </c:pt>
                <c:pt idx="79">
                  <c:v>0.21442379057407379</c:v>
                </c:pt>
                <c:pt idx="80">
                  <c:v>0.20193132758140564</c:v>
                </c:pt>
                <c:pt idx="81">
                  <c:v>0.19779118895530701</c:v>
                </c:pt>
                <c:pt idx="82">
                  <c:v>0.1938670426607132</c:v>
                </c:pt>
                <c:pt idx="83">
                  <c:v>0.19005089998245239</c:v>
                </c:pt>
                <c:pt idx="84">
                  <c:v>0.18069057166576385</c:v>
                </c:pt>
                <c:pt idx="85">
                  <c:v>0.17784646153450012</c:v>
                </c:pt>
                <c:pt idx="86">
                  <c:v>0.16715407371520996</c:v>
                </c:pt>
                <c:pt idx="87">
                  <c:v>0.16823410987854004</c:v>
                </c:pt>
                <c:pt idx="88">
                  <c:v>0.15955778956413269</c:v>
                </c:pt>
                <c:pt idx="89">
                  <c:v>0.15804573893547058</c:v>
                </c:pt>
                <c:pt idx="90">
                  <c:v>0.15448161959648132</c:v>
                </c:pt>
              </c:numCache>
            </c:numRef>
          </c:yVal>
          <c:smooth val="0"/>
        </c:ser>
        <c:ser>
          <c:idx val="1"/>
          <c:order val="1"/>
          <c:tx>
            <c:v>Total</c:v>
          </c:tx>
          <c:spPr>
            <a:ln w="127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Chart5!$C$1:$C$91</c:f>
              <c:numCache>
                <c:formatCode>mm:ss</c:formatCode>
                <c:ptCount val="91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</c:numCache>
            </c:numRef>
          </c:xVal>
          <c:yVal>
            <c:numRef>
              <c:f>Chart5!$D$1:$D$91</c:f>
              <c:numCache>
                <c:formatCode>General</c:formatCode>
                <c:ptCount val="91"/>
                <c:pt idx="0">
                  <c:v>0.45744845271110535</c:v>
                </c:pt>
                <c:pt idx="1">
                  <c:v>9.0217647552490234</c:v>
                </c:pt>
                <c:pt idx="2">
                  <c:v>1.5801208019256592</c:v>
                </c:pt>
                <c:pt idx="3">
                  <c:v>1.185725212097168</c:v>
                </c:pt>
                <c:pt idx="4">
                  <c:v>0.70247805118560791</c:v>
                </c:pt>
                <c:pt idx="5">
                  <c:v>0.45754703879356384</c:v>
                </c:pt>
                <c:pt idx="6">
                  <c:v>0.43328934907913208</c:v>
                </c:pt>
                <c:pt idx="7">
                  <c:v>0.54775917530059814</c:v>
                </c:pt>
                <c:pt idx="8">
                  <c:v>0.73570704460144043</c:v>
                </c:pt>
                <c:pt idx="9">
                  <c:v>0.95297598838806152</c:v>
                </c:pt>
                <c:pt idx="10">
                  <c:v>1.1699023246765137</c:v>
                </c:pt>
                <c:pt idx="11">
                  <c:v>1.3668951988220215</c:v>
                </c:pt>
                <c:pt idx="12">
                  <c:v>1.5319489240646362</c:v>
                </c:pt>
                <c:pt idx="13">
                  <c:v>1.6590012311935425</c:v>
                </c:pt>
                <c:pt idx="14">
                  <c:v>1.7464492321014404</c:v>
                </c:pt>
                <c:pt idx="15">
                  <c:v>1.7958648204803467</c:v>
                </c:pt>
                <c:pt idx="16">
                  <c:v>1.8108702898025513</c:v>
                </c:pt>
                <c:pt idx="17">
                  <c:v>1.7962074279785156</c:v>
                </c:pt>
                <c:pt idx="18">
                  <c:v>1.7570501565933228</c:v>
                </c:pt>
                <c:pt idx="19">
                  <c:v>1.6985806226730347</c:v>
                </c:pt>
                <c:pt idx="20">
                  <c:v>1.625615119934082</c:v>
                </c:pt>
                <c:pt idx="21">
                  <c:v>1.5425020456314087</c:v>
                </c:pt>
                <c:pt idx="22">
                  <c:v>1.4530558586120605</c:v>
                </c:pt>
                <c:pt idx="23">
                  <c:v>1.3605399131774902</c:v>
                </c:pt>
                <c:pt idx="24">
                  <c:v>1.2677826881408691</c:v>
                </c:pt>
                <c:pt idx="25">
                  <c:v>1.1772098541259766</c:v>
                </c:pt>
                <c:pt idx="26">
                  <c:v>1.0909703969955444</c:v>
                </c:pt>
                <c:pt idx="27">
                  <c:v>1.0109537839889526</c:v>
                </c:pt>
                <c:pt idx="28">
                  <c:v>0.93889141082763672</c:v>
                </c:pt>
                <c:pt idx="29">
                  <c:v>0.87628829479217529</c:v>
                </c:pt>
                <c:pt idx="30">
                  <c:v>0.82445281744003296</c:v>
                </c:pt>
                <c:pt idx="31">
                  <c:v>0.78442811965942383</c:v>
                </c:pt>
                <c:pt idx="32">
                  <c:v>0.75690257549285889</c:v>
                </c:pt>
                <c:pt idx="33">
                  <c:v>0.74215030670166016</c:v>
                </c:pt>
                <c:pt idx="34">
                  <c:v>0.74002242088317871</c:v>
                </c:pt>
                <c:pt idx="35">
                  <c:v>0.74986320734024048</c:v>
                </c:pt>
                <c:pt idx="36">
                  <c:v>0.77056103944778442</c:v>
                </c:pt>
                <c:pt idx="37">
                  <c:v>0.80054831504821777</c:v>
                </c:pt>
                <c:pt idx="38">
                  <c:v>0.83793848752975464</c:v>
                </c:pt>
                <c:pt idx="39">
                  <c:v>0.88055014610290527</c:v>
                </c:pt>
                <c:pt idx="40">
                  <c:v>0.92610615491867065</c:v>
                </c:pt>
                <c:pt idx="41">
                  <c:v>0.97228813171386719</c:v>
                </c:pt>
                <c:pt idx="42">
                  <c:v>1.0169142484664917</c:v>
                </c:pt>
                <c:pt idx="43">
                  <c:v>1.0581848621368408</c:v>
                </c:pt>
                <c:pt idx="44">
                  <c:v>1.0951219797134399</c:v>
                </c:pt>
                <c:pt idx="45">
                  <c:v>1.1283398866653442</c:v>
                </c:pt>
                <c:pt idx="46">
                  <c:v>1.1615934371948242</c:v>
                </c:pt>
                <c:pt idx="47">
                  <c:v>1.2031500339508057</c:v>
                </c:pt>
                <c:pt idx="48">
                  <c:v>1.2662537097930908</c:v>
                </c:pt>
                <c:pt idx="49">
                  <c:v>1.3664736747741699</c:v>
                </c:pt>
                <c:pt idx="50">
                  <c:v>1.515062689781189</c:v>
                </c:pt>
                <c:pt idx="51">
                  <c:v>1.7101320028305054</c:v>
                </c:pt>
                <c:pt idx="52">
                  <c:v>1.9303126335144043</c:v>
                </c:pt>
                <c:pt idx="53">
                  <c:v>2.1361584663391113</c:v>
                </c:pt>
                <c:pt idx="54">
                  <c:v>2.2809689044952393</c:v>
                </c:pt>
                <c:pt idx="55">
                  <c:v>2.3269598484039307</c:v>
                </c:pt>
                <c:pt idx="56">
                  <c:v>2.2587895393371582</c:v>
                </c:pt>
                <c:pt idx="57">
                  <c:v>2.0879976749420166</c:v>
                </c:pt>
                <c:pt idx="58">
                  <c:v>1.8469849824905396</c:v>
                </c:pt>
                <c:pt idx="59">
                  <c:v>1.576521635055542</c:v>
                </c:pt>
                <c:pt idx="60">
                  <c:v>1.3133953809738159</c:v>
                </c:pt>
                <c:pt idx="61">
                  <c:v>1.0823783874511719</c:v>
                </c:pt>
                <c:pt idx="62">
                  <c:v>0.89455127716064453</c:v>
                </c:pt>
                <c:pt idx="63">
                  <c:v>0.74997943639755249</c:v>
                </c:pt>
                <c:pt idx="64">
                  <c:v>0.64221370220184326</c:v>
                </c:pt>
                <c:pt idx="65">
                  <c:v>0.56246817111968994</c:v>
                </c:pt>
                <c:pt idx="66">
                  <c:v>0.50252348184585571</c:v>
                </c:pt>
                <c:pt idx="67">
                  <c:v>0.45586469769477844</c:v>
                </c:pt>
                <c:pt idx="68">
                  <c:v>0.41799768805503845</c:v>
                </c:pt>
                <c:pt idx="69">
                  <c:v>0.38602560758590698</c:v>
                </c:pt>
                <c:pt idx="70">
                  <c:v>0.35828542709350586</c:v>
                </c:pt>
                <c:pt idx="71">
                  <c:v>0.33376991748809814</c:v>
                </c:pt>
                <c:pt idx="72">
                  <c:v>0.31192466616630554</c:v>
                </c:pt>
                <c:pt idx="73">
                  <c:v>0.29237425327301025</c:v>
                </c:pt>
                <c:pt idx="74">
                  <c:v>0.27486827969551086</c:v>
                </c:pt>
                <c:pt idx="75">
                  <c:v>0.25919812917709351</c:v>
                </c:pt>
                <c:pt idx="76">
                  <c:v>0.24520885944366455</c:v>
                </c:pt>
                <c:pt idx="77">
                  <c:v>0.2327156662940979</c:v>
                </c:pt>
                <c:pt idx="78">
                  <c:v>0.22154569625854492</c:v>
                </c:pt>
                <c:pt idx="79">
                  <c:v>0.2115737646818161</c:v>
                </c:pt>
                <c:pt idx="80">
                  <c:v>0.20266282558441162</c:v>
                </c:pt>
                <c:pt idx="81">
                  <c:v>0.19467577338218689</c:v>
                </c:pt>
                <c:pt idx="82">
                  <c:v>0.18749336898326874</c:v>
                </c:pt>
                <c:pt idx="83">
                  <c:v>0.18102027475833893</c:v>
                </c:pt>
                <c:pt idx="84">
                  <c:v>0.17515513300895691</c:v>
                </c:pt>
                <c:pt idx="85">
                  <c:v>0.16980858147144318</c:v>
                </c:pt>
                <c:pt idx="86">
                  <c:v>0.16491501033306122</c:v>
                </c:pt>
                <c:pt idx="87">
                  <c:v>0.16039694845676422</c:v>
                </c:pt>
                <c:pt idx="88">
                  <c:v>0.15619480609893799</c:v>
                </c:pt>
                <c:pt idx="89">
                  <c:v>0.15226088464260101</c:v>
                </c:pt>
                <c:pt idx="90">
                  <c:v>0.14856536686420441</c:v>
                </c:pt>
              </c:numCache>
            </c:numRef>
          </c:yVal>
          <c:smooth val="0"/>
        </c:ser>
        <c:ser>
          <c:idx val="2"/>
          <c:order val="2"/>
          <c:tx>
            <c:v>Lognormal</c:v>
          </c:tx>
          <c:spPr>
            <a:ln w="12700">
              <a:solidFill>
                <a:srgbClr val="228B22"/>
              </a:solidFill>
              <a:prstDash val="solid"/>
            </a:ln>
          </c:spPr>
          <c:marker>
            <c:symbol val="none"/>
          </c:marker>
          <c:xVal>
            <c:numRef>
              <c:f>Chart5!$E$1:$E$91</c:f>
              <c:numCache>
                <c:formatCode>mm:ss</c:formatCode>
                <c:ptCount val="91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</c:numCache>
            </c:numRef>
          </c:xVal>
          <c:yVal>
            <c:numRef>
              <c:f>Chart5!$F$1:$F$91</c:f>
              <c:numCache>
                <c:formatCode>General</c:formatCode>
                <c:ptCount val="91"/>
                <c:pt idx="0">
                  <c:v>0.1739194393157959</c:v>
                </c:pt>
                <c:pt idx="1">
                  <c:v>1.1031559705734253</c:v>
                </c:pt>
                <c:pt idx="2">
                  <c:v>1.5749129056930542</c:v>
                </c:pt>
                <c:pt idx="3">
                  <c:v>1.1668357849121094</c:v>
                </c:pt>
                <c:pt idx="4">
                  <c:v>0.63776600360870361</c:v>
                </c:pt>
                <c:pt idx="5">
                  <c:v>0.3007017970085144</c:v>
                </c:pt>
                <c:pt idx="6">
                  <c:v>0.13193967938423157</c:v>
                </c:pt>
                <c:pt idx="7">
                  <c:v>5.6049525737762451E-2</c:v>
                </c:pt>
                <c:pt idx="8">
                  <c:v>2.3560352623462677E-2</c:v>
                </c:pt>
                <c:pt idx="9">
                  <c:v>9.9223637953400612E-3</c:v>
                </c:pt>
                <c:pt idx="10">
                  <c:v>4.2163059115409851E-3</c:v>
                </c:pt>
                <c:pt idx="11">
                  <c:v>1.8160886829718947E-3</c:v>
                </c:pt>
                <c:pt idx="12">
                  <c:v>7.9386361176148057E-4</c:v>
                </c:pt>
                <c:pt idx="13">
                  <c:v>3.5315941204316914E-4</c:v>
                </c:pt>
                <c:pt idx="14">
                  <c:v>1.5981581236701459E-4</c:v>
                </c:pt>
                <c:pt idx="15">
                  <c:v>7.3761140811257064E-5</c:v>
                </c:pt>
                <c:pt idx="16">
                  <c:v>3.4272852644789964E-5</c:v>
                </c:pt>
                <c:pt idx="17">
                  <c:v>1.6763895473559387E-5</c:v>
                </c:pt>
                <c:pt idx="18">
                  <c:v>7.4506206146907061E-6</c:v>
                </c:pt>
                <c:pt idx="19">
                  <c:v>4.097841156180948E-6</c:v>
                </c:pt>
                <c:pt idx="20">
                  <c:v>1.8626551536726765E-6</c:v>
                </c:pt>
                <c:pt idx="21">
                  <c:v>1.4901240774634061E-6</c:v>
                </c:pt>
                <c:pt idx="22">
                  <c:v>0</c:v>
                </c:pt>
                <c:pt idx="23">
                  <c:v>3.7253101936585153E-7</c:v>
                </c:pt>
                <c:pt idx="24">
                  <c:v>0</c:v>
                </c:pt>
                <c:pt idx="25">
                  <c:v>3.7253101936585153E-7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</c:numCache>
            </c:numRef>
          </c:yVal>
          <c:smooth val="0"/>
        </c:ser>
        <c:ser>
          <c:idx val="3"/>
          <c:order val="3"/>
          <c:tx>
            <c:v>Lognormal</c:v>
          </c:tx>
          <c:spPr>
            <a:ln w="12700">
              <a:solidFill>
                <a:srgbClr val="00FFFF"/>
              </a:solidFill>
              <a:prstDash val="solid"/>
            </a:ln>
          </c:spPr>
          <c:marker>
            <c:symbol val="none"/>
          </c:marker>
          <c:xVal>
            <c:numRef>
              <c:f>Chart5!$G$1:$G$91</c:f>
              <c:numCache>
                <c:formatCode>mm:ss</c:formatCode>
                <c:ptCount val="91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</c:numCache>
            </c:numRef>
          </c:xVal>
          <c:yVal>
            <c:numRef>
              <c:f>Chart5!$H$1:$H$91</c:f>
              <c:numCache>
                <c:formatCode>General</c:formatCode>
                <c:ptCount val="91"/>
                <c:pt idx="0">
                  <c:v>0.28352689743041992</c:v>
                </c:pt>
                <c:pt idx="1">
                  <c:v>7.9184012413024902</c:v>
                </c:pt>
                <c:pt idx="2">
                  <c:v>2.0191180519759655E-3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</c:numCache>
            </c:numRef>
          </c:yVal>
          <c:smooth val="0"/>
        </c:ser>
        <c:ser>
          <c:idx val="4"/>
          <c:order val="4"/>
          <c:tx>
            <c:v>Lognormal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Chart5!$I$1:$I$91</c:f>
              <c:numCache>
                <c:formatCode>mm:ss</c:formatCode>
                <c:ptCount val="91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</c:numCache>
            </c:numRef>
          </c:xVal>
          <c:yVal>
            <c:numRef>
              <c:f>Chart5!$J$1:$J$91</c:f>
              <c:numCache>
                <c:formatCode>General</c:formatCode>
                <c:ptCount val="91"/>
                <c:pt idx="0">
                  <c:v>2.1488890524778981E-6</c:v>
                </c:pt>
                <c:pt idx="1">
                  <c:v>2.0980312547180802E-4</c:v>
                </c:pt>
                <c:pt idx="2">
                  <c:v>3.1884764321148396E-3</c:v>
                </c:pt>
                <c:pt idx="3">
                  <c:v>1.8889613449573517E-2</c:v>
                </c:pt>
                <c:pt idx="4">
                  <c:v>6.4711898565292358E-2</c:v>
                </c:pt>
                <c:pt idx="5">
                  <c:v>0.1568448543548584</c:v>
                </c:pt>
                <c:pt idx="6">
                  <c:v>0.30134955048561096</c:v>
                </c:pt>
                <c:pt idx="7">
                  <c:v>0.49170884490013123</c:v>
                </c:pt>
                <c:pt idx="8">
                  <c:v>0.7121472954750061</c:v>
                </c:pt>
                <c:pt idx="9">
                  <c:v>0.94305294752120972</c:v>
                </c:pt>
                <c:pt idx="10">
                  <c:v>1.1656872034072876</c:v>
                </c:pt>
                <c:pt idx="11">
                  <c:v>1.3650788068771362</c:v>
                </c:pt>
                <c:pt idx="12">
                  <c:v>1.5311561822891235</c:v>
                </c:pt>
                <c:pt idx="13">
                  <c:v>1.6586475372314453</c:v>
                </c:pt>
                <c:pt idx="14">
                  <c:v>1.7462890148162842</c:v>
                </c:pt>
                <c:pt idx="15">
                  <c:v>1.7957918643951416</c:v>
                </c:pt>
                <c:pt idx="16">
                  <c:v>1.8108360767364502</c:v>
                </c:pt>
                <c:pt idx="17">
                  <c:v>1.7961806058883667</c:v>
                </c:pt>
                <c:pt idx="18">
                  <c:v>1.7570260763168335</c:v>
                </c:pt>
                <c:pt idx="19">
                  <c:v>1.6985177993774414</c:v>
                </c:pt>
                <c:pt idx="20">
                  <c:v>1.6254587173461914</c:v>
                </c:pt>
                <c:pt idx="21">
                  <c:v>1.5421295166015625</c:v>
                </c:pt>
                <c:pt idx="22">
                  <c:v>1.4522048234939575</c:v>
                </c:pt>
                <c:pt idx="23">
                  <c:v>1.3587532043457031</c:v>
                </c:pt>
                <c:pt idx="24">
                  <c:v>1.2642511129379272</c:v>
                </c:pt>
                <c:pt idx="25">
                  <c:v>1.1706533432006836</c:v>
                </c:pt>
                <c:pt idx="26">
                  <c:v>1.0794458389282227</c:v>
                </c:pt>
                <c:pt idx="27">
                  <c:v>0.99171930551528931</c:v>
                </c:pt>
                <c:pt idx="28">
                  <c:v>0.90823060274124146</c:v>
                </c:pt>
                <c:pt idx="29">
                  <c:v>0.82947748899459839</c:v>
                </c:pt>
                <c:pt idx="30">
                  <c:v>0.75573426485061646</c:v>
                </c:pt>
                <c:pt idx="31">
                  <c:v>0.68710809946060181</c:v>
                </c:pt>
                <c:pt idx="32">
                  <c:v>0.62357819080352783</c:v>
                </c:pt>
                <c:pt idx="33">
                  <c:v>0.56503719091415405</c:v>
                </c:pt>
                <c:pt idx="34">
                  <c:v>0.51129728555679321</c:v>
                </c:pt>
                <c:pt idx="35">
                  <c:v>0.46213218569755554</c:v>
                </c:pt>
                <c:pt idx="36">
                  <c:v>0.41727349162101746</c:v>
                </c:pt>
                <c:pt idx="37">
                  <c:v>0.3764500617980957</c:v>
                </c:pt>
                <c:pt idx="38">
                  <c:v>0.33937576413154602</c:v>
                </c:pt>
                <c:pt idx="39">
                  <c:v>0.305776447057724</c:v>
                </c:pt>
                <c:pt idx="40">
                  <c:v>0.27536001801490784</c:v>
                </c:pt>
                <c:pt idx="41">
                  <c:v>0.24787916243076324</c:v>
                </c:pt>
                <c:pt idx="42">
                  <c:v>0.22306562960147858</c:v>
                </c:pt>
                <c:pt idx="43">
                  <c:v>0.20068991184234619</c:v>
                </c:pt>
                <c:pt idx="44">
                  <c:v>0.18053151667118073</c:v>
                </c:pt>
                <c:pt idx="45">
                  <c:v>0.16237583756446838</c:v>
                </c:pt>
                <c:pt idx="46">
                  <c:v>0.14604109525680542</c:v>
                </c:pt>
                <c:pt idx="47">
                  <c:v>0.1313544362783432</c:v>
                </c:pt>
                <c:pt idx="48">
                  <c:v>0.11814001202583313</c:v>
                </c:pt>
                <c:pt idx="49">
                  <c:v>0.10627267509698868</c:v>
                </c:pt>
                <c:pt idx="50">
                  <c:v>9.5606356859207153E-2</c:v>
                </c:pt>
                <c:pt idx="51">
                  <c:v>8.6018897593021393E-2</c:v>
                </c:pt>
                <c:pt idx="52">
                  <c:v>7.7414922416210175E-2</c:v>
                </c:pt>
                <c:pt idx="53">
                  <c:v>6.9681182503700256E-2</c:v>
                </c:pt>
                <c:pt idx="54">
                  <c:v>6.2734223902225494E-2</c:v>
                </c:pt>
                <c:pt idx="55">
                  <c:v>5.6496564298868179E-2</c:v>
                </c:pt>
                <c:pt idx="56">
                  <c:v>5.0896678119897842E-2</c:v>
                </c:pt>
                <c:pt idx="57">
                  <c:v>4.5854099094867706E-2</c:v>
                </c:pt>
                <c:pt idx="58">
                  <c:v>4.1336040943861008E-2</c:v>
                </c:pt>
                <c:pt idx="59">
                  <c:v>3.7265025079250336E-2</c:v>
                </c:pt>
                <c:pt idx="60">
                  <c:v>3.36112380027771E-2</c:v>
                </c:pt>
                <c:pt idx="61">
                  <c:v>3.0329987406730652E-2</c:v>
                </c:pt>
                <c:pt idx="62">
                  <c:v>2.7370598167181015E-2</c:v>
                </c:pt>
                <c:pt idx="63">
                  <c:v>2.4712219834327698E-2</c:v>
                </c:pt>
                <c:pt idx="64">
                  <c:v>2.232205867767334E-2</c:v>
                </c:pt>
                <c:pt idx="65">
                  <c:v>2.0167339593172073E-2</c:v>
                </c:pt>
                <c:pt idx="66">
                  <c:v>1.8230177462100983E-2</c:v>
                </c:pt>
                <c:pt idx="67">
                  <c:v>1.6486732289195061E-2</c:v>
                </c:pt>
                <c:pt idx="68">
                  <c:v>1.4913160353899002E-2</c:v>
                </c:pt>
                <c:pt idx="69">
                  <c:v>1.3494564220309258E-2</c:v>
                </c:pt>
                <c:pt idx="70">
                  <c:v>1.2219017371535301E-2</c:v>
                </c:pt>
                <c:pt idx="71">
                  <c:v>1.106566097587347E-2</c:v>
                </c:pt>
                <c:pt idx="72">
                  <c:v>1.0025554336607456E-2</c:v>
                </c:pt>
                <c:pt idx="73">
                  <c:v>9.0897567570209503E-3</c:v>
                </c:pt>
                <c:pt idx="74">
                  <c:v>8.2403859123587608E-3</c:v>
                </c:pt>
                <c:pt idx="75">
                  <c:v>7.4774427339434624E-3</c:v>
                </c:pt>
                <c:pt idx="76">
                  <c:v>6.7830444313585758E-3</c:v>
                </c:pt>
                <c:pt idx="77">
                  <c:v>6.1631528660655022E-3</c:v>
                </c:pt>
                <c:pt idx="78">
                  <c:v>5.5969059467315674E-3</c:v>
                </c:pt>
                <c:pt idx="79">
                  <c:v>5.0843032076954842E-3</c:v>
                </c:pt>
                <c:pt idx="80">
                  <c:v>4.6193841844797134E-3</c:v>
                </c:pt>
                <c:pt idx="81">
                  <c:v>4.2051300406455994E-3</c:v>
                </c:pt>
                <c:pt idx="82">
                  <c:v>3.8236584514379501E-3</c:v>
                </c:pt>
                <c:pt idx="83">
                  <c:v>3.4809298813343048E-3</c:v>
                </c:pt>
                <c:pt idx="84">
                  <c:v>3.1680038664489985E-3</c:v>
                </c:pt>
                <c:pt idx="85">
                  <c:v>2.8848801739513874E-3</c:v>
                </c:pt>
                <c:pt idx="86">
                  <c:v>2.6315590366721153E-3</c:v>
                </c:pt>
                <c:pt idx="87">
                  <c:v>2.3990997578948736E-3</c:v>
                </c:pt>
                <c:pt idx="88">
                  <c:v>2.1875021047890186E-3</c:v>
                </c:pt>
                <c:pt idx="89">
                  <c:v>1.9937860779464245E-3</c:v>
                </c:pt>
                <c:pt idx="90">
                  <c:v>1.8239119090139866E-3</c:v>
                </c:pt>
              </c:numCache>
            </c:numRef>
          </c:yVal>
          <c:smooth val="0"/>
        </c:ser>
        <c:ser>
          <c:idx val="5"/>
          <c:order val="5"/>
          <c:tx>
            <c:v>Lognormal</c:v>
          </c:tx>
          <c:spPr>
            <a:ln w="12700">
              <a:solidFill>
                <a:srgbClr val="A52A2A"/>
              </a:solidFill>
              <a:prstDash val="solid"/>
            </a:ln>
          </c:spPr>
          <c:marker>
            <c:symbol val="none"/>
          </c:marker>
          <c:xVal>
            <c:numRef>
              <c:f>Chart5!$K$1:$K$91</c:f>
              <c:numCache>
                <c:formatCode>mm:ss</c:formatCode>
                <c:ptCount val="91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</c:numCache>
            </c:numRef>
          </c:xVal>
          <c:yVal>
            <c:numRef>
              <c:f>Chart5!$L$1:$L$91</c:f>
              <c:numCache>
                <c:formatCode>General</c:formatCode>
                <c:ptCount val="91"/>
                <c:pt idx="0">
                  <c:v>0</c:v>
                </c:pt>
                <c:pt idx="1">
                  <c:v>0</c:v>
                </c:pt>
                <c:pt idx="2">
                  <c:v>2.26141286091744E-36</c:v>
                </c:pt>
                <c:pt idx="3">
                  <c:v>1.9725944370075348E-30</c:v>
                </c:pt>
                <c:pt idx="4">
                  <c:v>5.6793609463079202E-26</c:v>
                </c:pt>
                <c:pt idx="5">
                  <c:v>1.7697911392903389E-22</c:v>
                </c:pt>
                <c:pt idx="6">
                  <c:v>1.1729560672730301E-19</c:v>
                </c:pt>
                <c:pt idx="7">
                  <c:v>2.5094082290070144E-17</c:v>
                </c:pt>
                <c:pt idx="8">
                  <c:v>2.2788798876660719E-15</c:v>
                </c:pt>
                <c:pt idx="9">
                  <c:v>1.0607277046732061E-13</c:v>
                </c:pt>
                <c:pt idx="10">
                  <c:v>2.8961011106637402E-12</c:v>
                </c:pt>
                <c:pt idx="11">
                  <c:v>5.1243016774282779E-11</c:v>
                </c:pt>
                <c:pt idx="12">
                  <c:v>6.337006475121143E-10</c:v>
                </c:pt>
                <c:pt idx="13">
                  <c:v>5.8074407505159797E-9</c:v>
                </c:pt>
                <c:pt idx="14">
                  <c:v>4.1303994890995455E-8</c:v>
                </c:pt>
                <c:pt idx="15">
                  <c:v>2.3657740655380621E-7</c:v>
                </c:pt>
                <c:pt idx="16">
                  <c:v>1.124508003158553E-6</c:v>
                </c:pt>
                <c:pt idx="17">
                  <c:v>4.5463934839062858E-6</c:v>
                </c:pt>
                <c:pt idx="18">
                  <c:v>1.5957535651978105E-5</c:v>
                </c:pt>
                <c:pt idx="19">
                  <c:v>4.9463887989986688E-5</c:v>
                </c:pt>
                <c:pt idx="20">
                  <c:v>1.3737451808992773E-4</c:v>
                </c:pt>
                <c:pt idx="21">
                  <c:v>3.4606078406795859E-4</c:v>
                </c:pt>
                <c:pt idx="22">
                  <c:v>7.9908157931640744E-4</c:v>
                </c:pt>
                <c:pt idx="23">
                  <c:v>1.7066800501197577E-3</c:v>
                </c:pt>
                <c:pt idx="24">
                  <c:v>3.3981297165155411E-3</c:v>
                </c:pt>
                <c:pt idx="25">
                  <c:v>6.3506835140287876E-3</c:v>
                </c:pt>
                <c:pt idx="26">
                  <c:v>1.1206960305571556E-2</c:v>
                </c:pt>
                <c:pt idx="27">
                  <c:v>1.8772520124912262E-2</c:v>
                </c:pt>
                <c:pt idx="28">
                  <c:v>2.9987355694174767E-2</c:v>
                </c:pt>
                <c:pt idx="29">
                  <c:v>4.5868981629610062E-2</c:v>
                </c:pt>
                <c:pt idx="30">
                  <c:v>6.7429766058921814E-2</c:v>
                </c:pt>
                <c:pt idx="31">
                  <c:v>9.5577195286750793E-2</c:v>
                </c:pt>
                <c:pt idx="32">
                  <c:v>0.13100710511207581</c:v>
                </c:pt>
                <c:pt idx="33">
                  <c:v>0.17410577833652496</c:v>
                </c:pt>
                <c:pt idx="34">
                  <c:v>0.22487175464630127</c:v>
                </c:pt>
                <c:pt idx="35">
                  <c:v>0.28287175297737122</c:v>
                </c:pt>
                <c:pt idx="36">
                  <c:v>0.34722918272018433</c:v>
                </c:pt>
                <c:pt idx="37">
                  <c:v>0.41665548086166382</c:v>
                </c:pt>
                <c:pt idx="38">
                  <c:v>0.48951506614685059</c:v>
                </c:pt>
                <c:pt idx="39">
                  <c:v>0.5639195442199707</c:v>
                </c:pt>
                <c:pt idx="40">
                  <c:v>0.63783437013626099</c:v>
                </c:pt>
                <c:pt idx="41">
                  <c:v>0.70919883251190186</c:v>
                </c:pt>
                <c:pt idx="42">
                  <c:v>0.77603942155838013</c:v>
                </c:pt>
                <c:pt idx="43">
                  <c:v>0.836567223072052</c:v>
                </c:pt>
                <c:pt idx="44">
                  <c:v>0.88926619291305542</c:v>
                </c:pt>
                <c:pt idx="45">
                  <c:v>0.93294131755828857</c:v>
                </c:pt>
                <c:pt idx="46">
                  <c:v>0.96676188707351685</c:v>
                </c:pt>
                <c:pt idx="47">
                  <c:v>0.99026644229888916</c:v>
                </c:pt>
                <c:pt idx="48">
                  <c:v>1.0033445358276367</c:v>
                </c:pt>
                <c:pt idx="49">
                  <c:v>1.0062227249145508</c:v>
                </c:pt>
                <c:pt idx="50">
                  <c:v>0.9994046688079834</c:v>
                </c:pt>
                <c:pt idx="51">
                  <c:v>0.9836309552192688</c:v>
                </c:pt>
                <c:pt idx="52">
                  <c:v>0.95982617139816284</c:v>
                </c:pt>
                <c:pt idx="53">
                  <c:v>0.92902827262878418</c:v>
                </c:pt>
                <c:pt idx="54">
                  <c:v>0.89235484600067139</c:v>
                </c:pt>
                <c:pt idx="55">
                  <c:v>0.85094285011291504</c:v>
                </c:pt>
                <c:pt idx="56">
                  <c:v>0.80591273307800293</c:v>
                </c:pt>
                <c:pt idx="57">
                  <c:v>0.75833159685134888</c:v>
                </c:pt>
                <c:pt idx="58">
                  <c:v>0.70919173955917358</c:v>
                </c:pt>
                <c:pt idx="59">
                  <c:v>0.65938884019851685</c:v>
                </c:pt>
                <c:pt idx="60">
                  <c:v>0.60971260070800781</c:v>
                </c:pt>
                <c:pt idx="61">
                  <c:v>0.56084096431732178</c:v>
                </c:pt>
                <c:pt idx="62">
                  <c:v>0.51333135366439819</c:v>
                </c:pt>
                <c:pt idx="63">
                  <c:v>0.46763968467712402</c:v>
                </c:pt>
                <c:pt idx="64">
                  <c:v>0.4241161048412323</c:v>
                </c:pt>
                <c:pt idx="65">
                  <c:v>0.38301107287406921</c:v>
                </c:pt>
                <c:pt idx="66">
                  <c:v>0.34450030326843262</c:v>
                </c:pt>
                <c:pt idx="67">
                  <c:v>0.3086717426776886</c:v>
                </c:pt>
                <c:pt idx="68">
                  <c:v>0.27556565403938293</c:v>
                </c:pt>
                <c:pt idx="69">
                  <c:v>0.24515670537948608</c:v>
                </c:pt>
                <c:pt idx="70">
                  <c:v>0.21738675236701965</c:v>
                </c:pt>
                <c:pt idx="71">
                  <c:v>0.19215746223926544</c:v>
                </c:pt>
                <c:pt idx="72">
                  <c:v>0.16934961080551147</c:v>
                </c:pt>
                <c:pt idx="73">
                  <c:v>0.14882466197013855</c:v>
                </c:pt>
                <c:pt idx="74">
                  <c:v>0.13043354451656342</c:v>
                </c:pt>
                <c:pt idx="75">
                  <c:v>0.11402130872011185</c:v>
                </c:pt>
                <c:pt idx="76">
                  <c:v>9.9427029490470886E-2</c:v>
                </c:pt>
                <c:pt idx="77">
                  <c:v>8.6501702666282654E-2</c:v>
                </c:pt>
                <c:pt idx="78">
                  <c:v>7.5084373354911804E-2</c:v>
                </c:pt>
                <c:pt idx="79">
                  <c:v>6.5040931105613708E-2</c:v>
                </c:pt>
                <c:pt idx="80">
                  <c:v>5.6225363165140152E-2</c:v>
                </c:pt>
                <c:pt idx="81">
                  <c:v>4.8512481153011322E-2</c:v>
                </c:pt>
                <c:pt idx="82">
                  <c:v>4.1774138808250427E-2</c:v>
                </c:pt>
                <c:pt idx="83">
                  <c:v>3.5917952656745911E-2</c:v>
                </c:pt>
                <c:pt idx="84">
                  <c:v>3.0824707821011543E-2</c:v>
                </c:pt>
                <c:pt idx="85">
                  <c:v>2.6413941755890846E-2</c:v>
                </c:pt>
                <c:pt idx="86">
                  <c:v>2.2599222138524055E-2</c:v>
                </c:pt>
                <c:pt idx="87">
                  <c:v>1.9309027120471001E-2</c:v>
                </c:pt>
                <c:pt idx="88">
                  <c:v>1.6474813222885132E-2</c:v>
                </c:pt>
                <c:pt idx="89">
                  <c:v>1.4036969281733036E-2</c:v>
                </c:pt>
                <c:pt idx="90">
                  <c:v>1.1944836005568504E-2</c:v>
                </c:pt>
              </c:numCache>
            </c:numRef>
          </c:yVal>
          <c:smooth val="0"/>
        </c:ser>
        <c:ser>
          <c:idx val="6"/>
          <c:order val="6"/>
          <c:tx>
            <c:v>Lognormal</c:v>
          </c:tx>
          <c:spPr>
            <a:ln w="12700">
              <a:solidFill>
                <a:srgbClr val="191970"/>
              </a:solidFill>
              <a:prstDash val="solid"/>
            </a:ln>
          </c:spPr>
          <c:marker>
            <c:symbol val="none"/>
          </c:marker>
          <c:xVal>
            <c:numRef>
              <c:f>Chart5!$M$1:$M$91</c:f>
              <c:numCache>
                <c:formatCode>mm:ss</c:formatCode>
                <c:ptCount val="91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</c:numCache>
            </c:numRef>
          </c:xVal>
          <c:yVal>
            <c:numRef>
              <c:f>Chart5!$N$1:$N$91</c:f>
              <c:numCache>
                <c:formatCode>General</c:formatCode>
                <c:ptCount val="9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3.2200562968062375E-37</c:v>
                </c:pt>
                <c:pt idx="24">
                  <c:v>2.0652224663342008E-37</c:v>
                </c:pt>
                <c:pt idx="25">
                  <c:v>5.4570272713585566E-34</c:v>
                </c:pt>
                <c:pt idx="26">
                  <c:v>7.5323077807188165E-31</c:v>
                </c:pt>
                <c:pt idx="27">
                  <c:v>5.7565742703768239E-28</c:v>
                </c:pt>
                <c:pt idx="28">
                  <c:v>2.564481539246469E-25</c:v>
                </c:pt>
                <c:pt idx="29">
                  <c:v>6.9700808711873939E-23</c:v>
                </c:pt>
                <c:pt idx="30">
                  <c:v>1.2036667792570665E-20</c:v>
                </c:pt>
                <c:pt idx="31">
                  <c:v>1.3694722605293968E-18</c:v>
                </c:pt>
                <c:pt idx="32">
                  <c:v>1.0604358176489779E-16</c:v>
                </c:pt>
                <c:pt idx="33">
                  <c:v>5.7539668084989788E-15</c:v>
                </c:pt>
                <c:pt idx="34">
                  <c:v>2.2461293079385075E-13</c:v>
                </c:pt>
                <c:pt idx="35">
                  <c:v>6.4596691710938625E-12</c:v>
                </c:pt>
                <c:pt idx="36">
                  <c:v>1.3984714775094886E-10</c:v>
                </c:pt>
                <c:pt idx="37">
                  <c:v>2.3241943925000896E-9</c:v>
                </c:pt>
                <c:pt idx="38">
                  <c:v>3.0186384947228362E-8</c:v>
                </c:pt>
                <c:pt idx="39">
                  <c:v>3.1142175771492475E-7</c:v>
                </c:pt>
                <c:pt idx="40">
                  <c:v>2.5903761979861883E-6</c:v>
                </c:pt>
                <c:pt idx="41">
                  <c:v>1.7611413568374701E-5</c:v>
                </c:pt>
                <c:pt idx="42">
                  <c:v>9.9107048299629241E-5</c:v>
                </c:pt>
                <c:pt idx="43">
                  <c:v>4.6701185056008399E-4</c:v>
                </c:pt>
                <c:pt idx="44">
                  <c:v>1.862542936578393E-3</c:v>
                </c:pt>
                <c:pt idx="45">
                  <c:v>6.3493992201983929E-3</c:v>
                </c:pt>
                <c:pt idx="46">
                  <c:v>1.8671629950404167E-2</c:v>
                </c:pt>
                <c:pt idx="47">
                  <c:v>4.7768678516149521E-2</c:v>
                </c:pt>
                <c:pt idx="48">
                  <c:v>0.10716146975755692</c:v>
                </c:pt>
                <c:pt idx="49">
                  <c:v>0.21235160529613495</c:v>
                </c:pt>
                <c:pt idx="50">
                  <c:v>0.37424835562705994</c:v>
                </c:pt>
                <c:pt idx="51">
                  <c:v>0.59036368131637573</c:v>
                </c:pt>
                <c:pt idx="52">
                  <c:v>0.83852803707122803</c:v>
                </c:pt>
                <c:pt idx="53">
                  <c:v>1.0783729553222656</c:v>
                </c:pt>
                <c:pt idx="54">
                  <c:v>1.2622166872024536</c:v>
                </c:pt>
                <c:pt idx="55">
                  <c:v>1.3512293100357056</c:v>
                </c:pt>
                <c:pt idx="56">
                  <c:v>1.3290438652038574</c:v>
                </c:pt>
                <c:pt idx="57">
                  <c:v>1.2062249183654785</c:v>
                </c:pt>
                <c:pt idx="58">
                  <c:v>1.0142514705657959</c:v>
                </c:pt>
                <c:pt idx="59">
                  <c:v>0.79311782121658325</c:v>
                </c:pt>
                <c:pt idx="60">
                  <c:v>0.57883346080780029</c:v>
                </c:pt>
                <c:pt idx="61">
                  <c:v>0.39559519290924072</c:v>
                </c:pt>
                <c:pt idx="62">
                  <c:v>0.25398269295692444</c:v>
                </c:pt>
                <c:pt idx="63">
                  <c:v>0.15364296734333038</c:v>
                </c:pt>
                <c:pt idx="64">
                  <c:v>8.7821952998638153E-2</c:v>
                </c:pt>
                <c:pt idx="65">
                  <c:v>4.7558803111314774E-2</c:v>
                </c:pt>
                <c:pt idx="66">
                  <c:v>2.4460384622216225E-2</c:v>
                </c:pt>
                <c:pt idx="67">
                  <c:v>1.1978362686932087E-2</c:v>
                </c:pt>
                <c:pt idx="68">
                  <c:v>5.5976510047912598E-3</c:v>
                </c:pt>
                <c:pt idx="69">
                  <c:v>2.4996832944452763E-3</c:v>
                </c:pt>
                <c:pt idx="70">
                  <c:v>1.0706540197134018E-3</c:v>
                </c:pt>
                <c:pt idx="71">
                  <c:v>4.4033164158463478E-4</c:v>
                </c:pt>
                <c:pt idx="72">
                  <c:v>1.7434451729059219E-4</c:v>
                </c:pt>
                <c:pt idx="73">
                  <c:v>6.6310516558587551E-5</c:v>
                </c:pt>
                <c:pt idx="74">
                  <c:v>2.3841985239414498E-5</c:v>
                </c:pt>
                <c:pt idx="75">
                  <c:v>8.9407440100330859E-6</c:v>
                </c:pt>
                <c:pt idx="76">
                  <c:v>2.9802481549268123E-6</c:v>
                </c:pt>
                <c:pt idx="77">
                  <c:v>7.4506203873170307E-7</c:v>
                </c:pt>
                <c:pt idx="78">
                  <c:v>7.4506203873170307E-7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</c:numCache>
            </c:numRef>
          </c:yVal>
          <c:smooth val="0"/>
        </c:ser>
        <c:ser>
          <c:idx val="7"/>
          <c:order val="7"/>
          <c:tx>
            <c:v>Lognormal</c:v>
          </c:tx>
          <c:spPr>
            <a:ln w="12700">
              <a:solidFill>
                <a:srgbClr val="9400D3"/>
              </a:solidFill>
              <a:prstDash val="solid"/>
            </a:ln>
          </c:spPr>
          <c:marker>
            <c:symbol val="none"/>
          </c:marker>
          <c:xVal>
            <c:numRef>
              <c:f>Chart5!$O$1:$O$91</c:f>
              <c:numCache>
                <c:formatCode>mm:ss</c:formatCode>
                <c:ptCount val="91"/>
                <c:pt idx="0">
                  <c:v>1.7361111111111101E-5</c:v>
                </c:pt>
                <c:pt idx="1">
                  <c:v>2.89351851851852E-5</c:v>
                </c:pt>
                <c:pt idx="2">
                  <c:v>4.0509259259259299E-5</c:v>
                </c:pt>
                <c:pt idx="3">
                  <c:v>5.2083333333333303E-5</c:v>
                </c:pt>
                <c:pt idx="4">
                  <c:v>6.3657407407407402E-5</c:v>
                </c:pt>
                <c:pt idx="5">
                  <c:v>7.5231481481481501E-5</c:v>
                </c:pt>
                <c:pt idx="6">
                  <c:v>8.68055555555556E-5</c:v>
                </c:pt>
                <c:pt idx="7">
                  <c:v>9.8379629629629604E-5</c:v>
                </c:pt>
                <c:pt idx="8">
                  <c:v>1.09953703703704E-4</c:v>
                </c:pt>
                <c:pt idx="9">
                  <c:v>1.21527777777778E-4</c:v>
                </c:pt>
                <c:pt idx="10">
                  <c:v>1.33101851851852E-4</c:v>
                </c:pt>
                <c:pt idx="11">
                  <c:v>1.44675925925926E-4</c:v>
                </c:pt>
                <c:pt idx="12">
                  <c:v>1.5625E-4</c:v>
                </c:pt>
                <c:pt idx="13">
                  <c:v>1.6782407407407401E-4</c:v>
                </c:pt>
                <c:pt idx="14">
                  <c:v>1.7939814814814801E-4</c:v>
                </c:pt>
                <c:pt idx="15">
                  <c:v>1.9097222222222199E-4</c:v>
                </c:pt>
                <c:pt idx="16">
                  <c:v>2.0254629629629599E-4</c:v>
                </c:pt>
                <c:pt idx="17">
                  <c:v>2.1412037037037E-4</c:v>
                </c:pt>
                <c:pt idx="18">
                  <c:v>2.25694444444444E-4</c:v>
                </c:pt>
                <c:pt idx="19">
                  <c:v>2.3726851851851901E-4</c:v>
                </c:pt>
                <c:pt idx="20">
                  <c:v>2.4884259259259298E-4</c:v>
                </c:pt>
                <c:pt idx="21">
                  <c:v>2.6041666666666699E-4</c:v>
                </c:pt>
                <c:pt idx="22">
                  <c:v>2.7199074074074099E-4</c:v>
                </c:pt>
                <c:pt idx="23">
                  <c:v>2.83564814814815E-4</c:v>
                </c:pt>
                <c:pt idx="24">
                  <c:v>2.95138888888889E-4</c:v>
                </c:pt>
                <c:pt idx="25">
                  <c:v>3.06712962962963E-4</c:v>
                </c:pt>
                <c:pt idx="26">
                  <c:v>3.1828703703703701E-4</c:v>
                </c:pt>
                <c:pt idx="27">
                  <c:v>3.2986111111111101E-4</c:v>
                </c:pt>
                <c:pt idx="28">
                  <c:v>3.4143518518518502E-4</c:v>
                </c:pt>
                <c:pt idx="29">
                  <c:v>3.5300925925925902E-4</c:v>
                </c:pt>
                <c:pt idx="30">
                  <c:v>3.6458333333333302E-4</c:v>
                </c:pt>
                <c:pt idx="31">
                  <c:v>3.7615740740740697E-4</c:v>
                </c:pt>
                <c:pt idx="32">
                  <c:v>3.8773148148148098E-4</c:v>
                </c:pt>
                <c:pt idx="33">
                  <c:v>3.9930555555555601E-4</c:v>
                </c:pt>
                <c:pt idx="34">
                  <c:v>4.1087962962963002E-4</c:v>
                </c:pt>
                <c:pt idx="35">
                  <c:v>4.2245370370370402E-4</c:v>
                </c:pt>
                <c:pt idx="36">
                  <c:v>4.3402777777777802E-4</c:v>
                </c:pt>
                <c:pt idx="37">
                  <c:v>4.4560185185185197E-4</c:v>
                </c:pt>
                <c:pt idx="38">
                  <c:v>4.5717592592592598E-4</c:v>
                </c:pt>
                <c:pt idx="39">
                  <c:v>4.6874999999999998E-4</c:v>
                </c:pt>
                <c:pt idx="40">
                  <c:v>4.8032407407407399E-4</c:v>
                </c:pt>
                <c:pt idx="41">
                  <c:v>4.9189814814814799E-4</c:v>
                </c:pt>
                <c:pt idx="42">
                  <c:v>5.0347222222222199E-4</c:v>
                </c:pt>
                <c:pt idx="43">
                  <c:v>5.15046296296296E-4</c:v>
                </c:pt>
                <c:pt idx="44">
                  <c:v>5.2662037037037E-4</c:v>
                </c:pt>
                <c:pt idx="45">
                  <c:v>5.3819444444444401E-4</c:v>
                </c:pt>
                <c:pt idx="46">
                  <c:v>5.4976851851851899E-4</c:v>
                </c:pt>
                <c:pt idx="47">
                  <c:v>5.6134259259259299E-4</c:v>
                </c:pt>
                <c:pt idx="48">
                  <c:v>5.7291666666666699E-4</c:v>
                </c:pt>
                <c:pt idx="49">
                  <c:v>5.84490740740741E-4</c:v>
                </c:pt>
                <c:pt idx="50">
                  <c:v>5.96064814814815E-4</c:v>
                </c:pt>
                <c:pt idx="51">
                  <c:v>6.0763888888888901E-4</c:v>
                </c:pt>
                <c:pt idx="52">
                  <c:v>6.1921296296296301E-4</c:v>
                </c:pt>
                <c:pt idx="53">
                  <c:v>6.3078703703703702E-4</c:v>
                </c:pt>
                <c:pt idx="54">
                  <c:v>6.4236111111111102E-4</c:v>
                </c:pt>
                <c:pt idx="55">
                  <c:v>6.5393518518518502E-4</c:v>
                </c:pt>
                <c:pt idx="56">
                  <c:v>6.6550925925925903E-4</c:v>
                </c:pt>
                <c:pt idx="57">
                  <c:v>6.7708333333333303E-4</c:v>
                </c:pt>
                <c:pt idx="58">
                  <c:v>6.8865740740740704E-4</c:v>
                </c:pt>
                <c:pt idx="59">
                  <c:v>7.0023148148148104E-4</c:v>
                </c:pt>
                <c:pt idx="60">
                  <c:v>7.1180555555555602E-4</c:v>
                </c:pt>
                <c:pt idx="61">
                  <c:v>7.2337962962963002E-4</c:v>
                </c:pt>
                <c:pt idx="62">
                  <c:v>7.3495370370370403E-4</c:v>
                </c:pt>
                <c:pt idx="63">
                  <c:v>7.4652777777777803E-4</c:v>
                </c:pt>
                <c:pt idx="64">
                  <c:v>7.5810185185185204E-4</c:v>
                </c:pt>
                <c:pt idx="65">
                  <c:v>7.6967592592592604E-4</c:v>
                </c:pt>
                <c:pt idx="66">
                  <c:v>7.8125000000000004E-4</c:v>
                </c:pt>
                <c:pt idx="67">
                  <c:v>7.9282407407407405E-4</c:v>
                </c:pt>
                <c:pt idx="68">
                  <c:v>8.0439814814814805E-4</c:v>
                </c:pt>
                <c:pt idx="69">
                  <c:v>8.1597222222222195E-4</c:v>
                </c:pt>
                <c:pt idx="70">
                  <c:v>8.2754629629629595E-4</c:v>
                </c:pt>
                <c:pt idx="71">
                  <c:v>8.3912037037036996E-4</c:v>
                </c:pt>
                <c:pt idx="72">
                  <c:v>8.5069444444444396E-4</c:v>
                </c:pt>
                <c:pt idx="73">
                  <c:v>8.6226851851851905E-4</c:v>
                </c:pt>
                <c:pt idx="74">
                  <c:v>8.7384259259259305E-4</c:v>
                </c:pt>
                <c:pt idx="75">
                  <c:v>8.8541666666666695E-4</c:v>
                </c:pt>
                <c:pt idx="76">
                  <c:v>8.9699074074074095E-4</c:v>
                </c:pt>
                <c:pt idx="77">
                  <c:v>9.0856481481481496E-4</c:v>
                </c:pt>
                <c:pt idx="78">
                  <c:v>9.2013888888888896E-4</c:v>
                </c:pt>
                <c:pt idx="79">
                  <c:v>9.3171296296296296E-4</c:v>
                </c:pt>
                <c:pt idx="80">
                  <c:v>9.4328703703703697E-4</c:v>
                </c:pt>
                <c:pt idx="81">
                  <c:v>9.5486111111111097E-4</c:v>
                </c:pt>
                <c:pt idx="82">
                  <c:v>9.6643518518518498E-4</c:v>
                </c:pt>
                <c:pt idx="83">
                  <c:v>9.7800925925925898E-4</c:v>
                </c:pt>
                <c:pt idx="84">
                  <c:v>9.8958333333333298E-4</c:v>
                </c:pt>
                <c:pt idx="85">
                  <c:v>1.00115740740741E-3</c:v>
                </c:pt>
                <c:pt idx="86">
                  <c:v>1.0127314814814799E-3</c:v>
                </c:pt>
                <c:pt idx="87">
                  <c:v>1.02430555555556E-3</c:v>
                </c:pt>
                <c:pt idx="88">
                  <c:v>1.0358796296296301E-3</c:v>
                </c:pt>
                <c:pt idx="89">
                  <c:v>1.0474537037037E-3</c:v>
                </c:pt>
                <c:pt idx="90">
                  <c:v>1.05902777777778E-3</c:v>
                </c:pt>
              </c:numCache>
            </c:numRef>
          </c:xVal>
          <c:yVal>
            <c:numRef>
              <c:f>Chart5!$P$1:$P$91</c:f>
              <c:numCache>
                <c:formatCode>General</c:formatCode>
                <c:ptCount val="91"/>
                <c:pt idx="0">
                  <c:v>3.1166899260648739E-33</c:v>
                </c:pt>
                <c:pt idx="1">
                  <c:v>9.4310077667281242E-27</c:v>
                </c:pt>
                <c:pt idx="2">
                  <c:v>1.3773850930892473E-22</c:v>
                </c:pt>
                <c:pt idx="3">
                  <c:v>1.3223426887016048E-19</c:v>
                </c:pt>
                <c:pt idx="4">
                  <c:v>2.4901936505580202E-17</c:v>
                </c:pt>
                <c:pt idx="5">
                  <c:v>1.6011768733809051E-15</c:v>
                </c:pt>
                <c:pt idx="6">
                  <c:v>4.8296070376437072E-14</c:v>
                </c:pt>
                <c:pt idx="7">
                  <c:v>8.3338750397204953E-13</c:v>
                </c:pt>
                <c:pt idx="8">
                  <c:v>9.3882384505361571E-12</c:v>
                </c:pt>
                <c:pt idx="9">
                  <c:v>7.5697989543321853E-11</c:v>
                </c:pt>
                <c:pt idx="10">
                  <c:v>4.6688469756972495E-10</c:v>
                </c:pt>
                <c:pt idx="11">
                  <c:v>2.3142705529721752E-9</c:v>
                </c:pt>
                <c:pt idx="12">
                  <c:v>9.5723580173512346E-9</c:v>
                </c:pt>
                <c:pt idx="13">
                  <c:v>3.4016991889984638E-8</c:v>
                </c:pt>
                <c:pt idx="14">
                  <c:v>1.0627867652601708E-7</c:v>
                </c:pt>
                <c:pt idx="15">
                  <c:v>2.9736202122876421E-7</c:v>
                </c:pt>
                <c:pt idx="16">
                  <c:v>7.5635205121216131E-7</c:v>
                </c:pt>
                <c:pt idx="17">
                  <c:v>1.7705543768897769E-6</c:v>
                </c:pt>
                <c:pt idx="18">
                  <c:v>3.8536604733963031E-6</c:v>
                </c:pt>
                <c:pt idx="19">
                  <c:v>7.8657503763679415E-6</c:v>
                </c:pt>
                <c:pt idx="20">
                  <c:v>1.5165005606831983E-5</c:v>
                </c:pt>
                <c:pt idx="21">
                  <c:v>2.7788159059127793E-5</c:v>
                </c:pt>
                <c:pt idx="22">
                  <c:v>4.865006121690385E-5</c:v>
                </c:pt>
                <c:pt idx="23">
                  <c:v>8.1749756645876914E-5</c:v>
                </c:pt>
                <c:pt idx="24">
                  <c:v>1.3237001257948577E-4</c:v>
                </c:pt>
                <c:pt idx="25">
                  <c:v>2.0724782370962203E-4</c:v>
                </c:pt>
                <c:pt idx="26">
                  <c:v>3.1470181420445442E-4</c:v>
                </c:pt>
                <c:pt idx="27">
                  <c:v>4.6470409142784774E-4</c:v>
                </c:pt>
                <c:pt idx="28">
                  <c:v>6.6887418506667018E-4</c:v>
                </c:pt>
                <c:pt idx="29">
                  <c:v>9.404019801877439E-4</c:v>
                </c:pt>
                <c:pt idx="30">
                  <c:v>1.2938878498971462E-3</c:v>
                </c:pt>
                <c:pt idx="31">
                  <c:v>1.7450951272621751E-3</c:v>
                </c:pt>
                <c:pt idx="32">
                  <c:v>2.3106334265321493E-3</c:v>
                </c:pt>
                <c:pt idx="33">
                  <c:v>3.0076198745518923E-3</c:v>
                </c:pt>
                <c:pt idx="34">
                  <c:v>3.853237722069025E-3</c:v>
                </c:pt>
                <c:pt idx="35">
                  <c:v>4.8642684705555439E-3</c:v>
                </c:pt>
                <c:pt idx="36">
                  <c:v>6.0567082837224007E-3</c:v>
                </c:pt>
                <c:pt idx="37">
                  <c:v>7.4452655389904976E-3</c:v>
                </c:pt>
                <c:pt idx="38">
                  <c:v>9.042997844517231E-3</c:v>
                </c:pt>
                <c:pt idx="39">
                  <c:v>1.0860826820135117E-2</c:v>
                </c:pt>
                <c:pt idx="40">
                  <c:v>1.2907414697110653E-2</c:v>
                </c:pt>
                <c:pt idx="41">
                  <c:v>1.5188642777502537E-2</c:v>
                </c:pt>
                <c:pt idx="42">
                  <c:v>1.7707545310258865E-2</c:v>
                </c:pt>
                <c:pt idx="43">
                  <c:v>2.0464176312088966E-2</c:v>
                </c:pt>
                <c:pt idx="44">
                  <c:v>2.345578745007515E-2</c:v>
                </c:pt>
                <c:pt idx="45">
                  <c:v>2.667618915438652E-2</c:v>
                </c:pt>
                <c:pt idx="46">
                  <c:v>3.011644259095192E-2</c:v>
                </c:pt>
                <c:pt idx="47">
                  <c:v>3.3764861524105072E-2</c:v>
                </c:pt>
                <c:pt idx="48">
                  <c:v>3.7607096135616302E-2</c:v>
                </c:pt>
                <c:pt idx="49">
                  <c:v>4.1626453399658203E-2</c:v>
                </c:pt>
                <c:pt idx="50">
                  <c:v>4.5803781598806381E-2</c:v>
                </c:pt>
                <c:pt idx="51">
                  <c:v>5.0118647515773773E-2</c:v>
                </c:pt>
                <c:pt idx="52">
                  <c:v>5.4548691958189011E-2</c:v>
                </c:pt>
                <c:pt idx="53">
                  <c:v>5.9070758521556854E-2</c:v>
                </c:pt>
                <c:pt idx="54">
                  <c:v>6.3660107553005219E-2</c:v>
                </c:pt>
                <c:pt idx="55">
                  <c:v>6.8292669951915741E-2</c:v>
                </c:pt>
                <c:pt idx="56">
                  <c:v>7.2942972183227539E-2</c:v>
                </c:pt>
                <c:pt idx="57">
                  <c:v>7.7586285769939423E-2</c:v>
                </c:pt>
                <c:pt idx="58">
                  <c:v>8.2198411226272583E-2</c:v>
                </c:pt>
                <c:pt idx="59">
                  <c:v>8.6755305528640747E-2</c:v>
                </c:pt>
                <c:pt idx="60">
                  <c:v>9.1233685612678528E-2</c:v>
                </c:pt>
                <c:pt idx="61">
                  <c:v>9.5612227916717529E-2</c:v>
                </c:pt>
                <c:pt idx="62">
                  <c:v>9.9870070815086365E-2</c:v>
                </c:pt>
                <c:pt idx="63">
                  <c:v>0.10398775339126587</c:v>
                </c:pt>
                <c:pt idx="64">
                  <c:v>0.1079479455947876</c:v>
                </c:pt>
                <c:pt idx="65">
                  <c:v>0.11173397302627563</c:v>
                </c:pt>
                <c:pt idx="66">
                  <c:v>0.11533169448375702</c:v>
                </c:pt>
                <c:pt idx="67">
                  <c:v>0.11872860789299011</c:v>
                </c:pt>
                <c:pt idx="68">
                  <c:v>0.12191356718540192</c:v>
                </c:pt>
                <c:pt idx="69">
                  <c:v>0.12487725168466568</c:v>
                </c:pt>
                <c:pt idx="70">
                  <c:v>0.1276114284992218</c:v>
                </c:pt>
                <c:pt idx="71">
                  <c:v>0.13011167943477631</c:v>
                </c:pt>
                <c:pt idx="72">
                  <c:v>0.13237236440181732</c:v>
                </c:pt>
                <c:pt idx="73">
                  <c:v>0.13439168035984039</c:v>
                </c:pt>
                <c:pt idx="74">
                  <c:v>0.13616771996021271</c:v>
                </c:pt>
                <c:pt idx="75">
                  <c:v>0.1377008855342865</c:v>
                </c:pt>
                <c:pt idx="76">
                  <c:v>0.13899318873882294</c:v>
                </c:pt>
                <c:pt idx="77">
                  <c:v>0.14004558324813843</c:v>
                </c:pt>
                <c:pt idx="78">
                  <c:v>0.14086440205574036</c:v>
                </c:pt>
                <c:pt idx="79">
                  <c:v>0.14145152270793915</c:v>
                </c:pt>
                <c:pt idx="80">
                  <c:v>0.14181511104106903</c:v>
                </c:pt>
                <c:pt idx="81">
                  <c:v>0.1419600248336792</c:v>
                </c:pt>
                <c:pt idx="82">
                  <c:v>0.14189371466636658</c:v>
                </c:pt>
                <c:pt idx="83">
                  <c:v>0.14162512123584747</c:v>
                </c:pt>
                <c:pt idx="84">
                  <c:v>0.14116095006465912</c:v>
                </c:pt>
                <c:pt idx="85">
                  <c:v>0.14051051437854767</c:v>
                </c:pt>
                <c:pt idx="86">
                  <c:v>0.13968348503112793</c:v>
                </c:pt>
                <c:pt idx="87">
                  <c:v>0.13868807256221771</c:v>
                </c:pt>
                <c:pt idx="88">
                  <c:v>0.13753509521484375</c:v>
                </c:pt>
                <c:pt idx="89">
                  <c:v>0.13623271882534027</c:v>
                </c:pt>
                <c:pt idx="90">
                  <c:v>0.134791776537895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028032"/>
        <c:axId val="146029952"/>
      </c:scatterChart>
      <c:valAx>
        <c:axId val="146028032"/>
        <c:scaling>
          <c:orientation val="minMax"/>
          <c:max val="1.0590277379378676E-3"/>
          <c:min val="1.7361111531499773E-5"/>
        </c:scaling>
        <c:delete val="0"/>
        <c:axPos val="b"/>
        <c:title>
          <c:tx>
            <c:rich>
              <a:bodyPr rot="0" vert="horz"/>
              <a:lstStyle/>
              <a:p>
                <a:pPr algn="ctr">
                  <a:defRPr sz="10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ime(mm:ss) (1 sec. resolution)</a:t>
                </a:r>
              </a:p>
            </c:rich>
          </c:tx>
          <c:layout/>
          <c:overlay val="0"/>
          <c:spPr>
            <a:effectLst/>
          </c:spPr>
        </c:title>
        <c:numFmt formatCode="mm:ss" sourceLinked="0"/>
        <c:majorTickMark val="out"/>
        <c:minorTickMark val="none"/>
        <c:tickLblPos val="nextTo"/>
        <c:txPr>
          <a:bodyPr/>
          <a:lstStyle/>
          <a:p>
            <a:pPr>
              <a:defRPr sz="8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46029952"/>
        <c:crosses val="autoZero"/>
        <c:crossBetween val="midCat"/>
        <c:majorUnit val="1.1574073869269341E-4"/>
      </c:valAx>
      <c:valAx>
        <c:axId val="146029952"/>
        <c:scaling>
          <c:orientation val="minMax"/>
          <c:max val="1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 algn="ctr">
                  <a:defRPr sz="1000" b="0" i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lative frequencies %</a:t>
                </a:r>
              </a:p>
            </c:rich>
          </c:tx>
          <c:layout/>
          <c:overlay val="0"/>
          <c:spPr>
            <a:effectLst/>
          </c:spPr>
        </c:title>
        <c:numFmt formatCode="0.00" sourceLinked="0"/>
        <c:majorTickMark val="out"/>
        <c:minorTickMark val="none"/>
        <c:tickLblPos val="nextTo"/>
        <c:txPr>
          <a:bodyPr/>
          <a:lstStyle/>
          <a:p>
            <a:pPr>
              <a:defRPr sz="800" b="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46028032"/>
        <c:crosses val="autoZero"/>
        <c:crossBetween val="midCat"/>
        <c:majorUnit val="1"/>
      </c:valAx>
      <c:spPr>
        <a:solidFill>
          <a:srgbClr val="FFFFFF"/>
        </a:solidFill>
        <a:ln w="12700">
          <a:solidFill>
            <a:srgbClr val="C0C0C0"/>
          </a:solidFill>
          <a:prstDash val="solid"/>
        </a:ln>
      </c:spPr>
    </c:plotArea>
    <c:legend>
      <c:legendPos val="b"/>
      <c:layout/>
      <c:overlay val="0"/>
      <c:spPr>
        <a:solidFill>
          <a:srgbClr val="FFFFFF"/>
        </a:solidFill>
        <a:ln w="12700">
          <a:solidFill>
            <a:srgbClr val="0000FF"/>
          </a:solidFill>
          <a:prstDash val="solid"/>
        </a:ln>
        <a:effectLst>
          <a:outerShdw dist="35921" dir="2700000" algn="br">
            <a:srgbClr val="000000"/>
          </a:outerShdw>
        </a:effectLst>
      </c:spPr>
      <c:txPr>
        <a:bodyPr/>
        <a:lstStyle/>
        <a:p>
          <a:pPr>
            <a:defRPr sz="1000" b="0" i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7.wmf"/><Relationship Id="rId4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9.wmf"/><Relationship Id="rId4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5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1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5.wmf"/><Relationship Id="rId1" Type="http://schemas.openxmlformats.org/officeDocument/2006/relationships/image" Target="../media/image12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5.wmf"/><Relationship Id="rId1" Type="http://schemas.openxmlformats.org/officeDocument/2006/relationships/image" Target="../media/image12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5.wmf"/><Relationship Id="rId4" Type="http://schemas.openxmlformats.org/officeDocument/2006/relationships/image" Target="../media/image12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0093</cdr:x>
      <cdr:y>0</cdr:y>
    </cdr:from>
    <cdr:to>
      <cdr:x>1</cdr:x>
      <cdr:y>0.48027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6953338" y="-1091140"/>
          <a:ext cx="1728192" cy="2652830"/>
        </a:xfrm>
        <a:prstGeom xmlns:a="http://schemas.openxmlformats.org/drawingml/2006/main" prst="rect">
          <a:avLst/>
        </a:prstGeom>
      </cdr:spPr>
    </cdr:pic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4663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3938588" y="0"/>
            <a:ext cx="3014662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C7B39B2-0F43-40CB-B47F-19754860ED57}" type="datetimeFigureOut">
              <a:rPr lang="en-US"/>
              <a:pPr>
                <a:defRPr/>
              </a:pPr>
              <a:t>6/23/2014</a:t>
            </a:fld>
            <a:endParaRPr lang="en-US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0" y="8777288"/>
            <a:ext cx="3014663" cy="4619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3938588" y="8777288"/>
            <a:ext cx="3014662" cy="4619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F8A07B4-89A6-48A7-989B-3093EA886E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775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940175" y="0"/>
            <a:ext cx="3014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81" tIns="45341" rIns="90681" bIns="45341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301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81" tIns="45341" rIns="90681" bIns="45341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3738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389438"/>
            <a:ext cx="5564188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81" tIns="45341" rIns="90681" bIns="4534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940175" y="8777288"/>
            <a:ext cx="3014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81" tIns="45341" rIns="90681" bIns="45341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777288"/>
            <a:ext cx="3013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81" tIns="45341" rIns="90681" bIns="45341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fld id="{E7628C3E-6335-4AB2-8968-B1CD9E1D45E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4204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D76DE-20F7-49E2-BA58-EC8625D82E9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268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F522D-C8A2-4767-9594-252DD76BA6F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2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47E48-4864-4A64-8A22-8249EC95968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832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31712-49D0-462D-AD35-55E5F84312F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425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BE670-B1A9-4979-8EF2-3B099FED316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11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3BA48-1318-49CB-AE01-E4F8CC08685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597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33626-BDF3-475D-9BA6-0BC8C61A614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034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96A57-54FE-4CBD-A676-BAB58C7F6D6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698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33C6E-6E97-4B40-9FEB-0775E7A3267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220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B49EB-9582-4A6C-A812-9B2471B82BF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958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063A4-48C9-42AD-A90B-7844B6217B7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206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en-US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en-US" smtClean="0"/>
              <a:t>לחץ כדי לערוך סגנונות טקסט של תבנית בסיס</a:t>
            </a:r>
          </a:p>
          <a:p>
            <a:pPr lvl="1"/>
            <a:r>
              <a:rPr lang="he-IL" altLang="en-US" smtClean="0"/>
              <a:t>רמה שנייה</a:t>
            </a:r>
          </a:p>
          <a:p>
            <a:pPr lvl="2"/>
            <a:r>
              <a:rPr lang="he-IL" altLang="en-US" smtClean="0"/>
              <a:t>רמה שלישית</a:t>
            </a:r>
          </a:p>
          <a:p>
            <a:pPr lvl="3"/>
            <a:r>
              <a:rPr lang="he-IL" altLang="en-US" smtClean="0"/>
              <a:t>רמה רביעית</a:t>
            </a:r>
          </a:p>
          <a:p>
            <a:pPr lvl="4"/>
            <a:r>
              <a:rPr lang="he-IL" altLang="en-US" smtClean="0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fld id="{B5E6C1AD-999D-44F7-B9CA-D45C50175B6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4.wmf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5.wmf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Public\Desktop\SEE%20Graph%20View%201.0.lnk" TargetMode="Externa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6.wmf"/><Relationship Id="rId3" Type="http://schemas.openxmlformats.org/officeDocument/2006/relationships/image" Target="../media/image2.jpe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6.wmf"/><Relationship Id="rId3" Type="http://schemas.openxmlformats.org/officeDocument/2006/relationships/image" Target="../media/image2.jpe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7.wmf"/><Relationship Id="rId3" Type="http://schemas.openxmlformats.org/officeDocument/2006/relationships/image" Target="../media/image2.jpe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2.jpe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2.jpe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2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2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2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2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2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5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2.jpe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2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58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2.jpe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8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2.jpe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6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2.jpe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w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89.bin"/><Relationship Id="rId9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18" Type="http://schemas.openxmlformats.org/officeDocument/2006/relationships/image" Target="../media/image79.png"/><Relationship Id="rId3" Type="http://schemas.openxmlformats.org/officeDocument/2006/relationships/image" Target="../media/image2.jpeg"/><Relationship Id="rId21" Type="http://schemas.openxmlformats.org/officeDocument/2006/relationships/image" Target="../media/image82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png"/><Relationship Id="rId20" Type="http://schemas.openxmlformats.org/officeDocument/2006/relationships/image" Target="../media/image81.png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wmf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19" Type="http://schemas.openxmlformats.org/officeDocument/2006/relationships/image" Target="../media/image80.png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0.png"/><Relationship Id="rId14" Type="http://schemas.openxmlformats.org/officeDocument/2006/relationships/image" Target="../media/image75.png"/><Relationship Id="rId22" Type="http://schemas.openxmlformats.org/officeDocument/2006/relationships/image" Target="../media/image8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18" Type="http://schemas.openxmlformats.org/officeDocument/2006/relationships/image" Target="../media/image79.png"/><Relationship Id="rId3" Type="http://schemas.openxmlformats.org/officeDocument/2006/relationships/image" Target="../media/image2.jpeg"/><Relationship Id="rId21" Type="http://schemas.openxmlformats.org/officeDocument/2006/relationships/image" Target="../media/image84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png"/><Relationship Id="rId20" Type="http://schemas.openxmlformats.org/officeDocument/2006/relationships/image" Target="../media/image81.pn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24" Type="http://schemas.openxmlformats.org/officeDocument/2006/relationships/image" Target="../media/image85.png"/><Relationship Id="rId5" Type="http://schemas.openxmlformats.org/officeDocument/2006/relationships/image" Target="../media/image66.wmf"/><Relationship Id="rId15" Type="http://schemas.openxmlformats.org/officeDocument/2006/relationships/image" Target="../media/image76.png"/><Relationship Id="rId23" Type="http://schemas.openxmlformats.org/officeDocument/2006/relationships/image" Target="../media/image83.png"/><Relationship Id="rId10" Type="http://schemas.openxmlformats.org/officeDocument/2006/relationships/image" Target="../media/image71.png"/><Relationship Id="rId19" Type="http://schemas.openxmlformats.org/officeDocument/2006/relationships/image" Target="../media/image80.png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0.png"/><Relationship Id="rId14" Type="http://schemas.openxmlformats.org/officeDocument/2006/relationships/image" Target="../media/image75.png"/><Relationship Id="rId22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18" Type="http://schemas.openxmlformats.org/officeDocument/2006/relationships/image" Target="../media/image89.png"/><Relationship Id="rId26" Type="http://schemas.openxmlformats.org/officeDocument/2006/relationships/image" Target="../media/image81.png"/><Relationship Id="rId3" Type="http://schemas.openxmlformats.org/officeDocument/2006/relationships/image" Target="../media/image2.jpeg"/><Relationship Id="rId21" Type="http://schemas.openxmlformats.org/officeDocument/2006/relationships/image" Target="../media/image78.png"/><Relationship Id="rId34" Type="http://schemas.openxmlformats.org/officeDocument/2006/relationships/image" Target="../media/image85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17" Type="http://schemas.openxmlformats.org/officeDocument/2006/relationships/image" Target="../media/image88.png"/><Relationship Id="rId25" Type="http://schemas.openxmlformats.org/officeDocument/2006/relationships/image" Target="../media/image80.png"/><Relationship Id="rId33" Type="http://schemas.openxmlformats.org/officeDocument/2006/relationships/image" Target="../media/image9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png"/><Relationship Id="rId20" Type="http://schemas.openxmlformats.org/officeDocument/2006/relationships/image" Target="../media/image77.png"/><Relationship Id="rId29" Type="http://schemas.openxmlformats.org/officeDocument/2006/relationships/image" Target="../media/image82.png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24" Type="http://schemas.openxmlformats.org/officeDocument/2006/relationships/image" Target="../media/image91.png"/><Relationship Id="rId32" Type="http://schemas.openxmlformats.org/officeDocument/2006/relationships/image" Target="../media/image94.png"/><Relationship Id="rId37" Type="http://schemas.openxmlformats.org/officeDocument/2006/relationships/image" Target="../media/image98.png"/><Relationship Id="rId5" Type="http://schemas.openxmlformats.org/officeDocument/2006/relationships/image" Target="../media/image66.wmf"/><Relationship Id="rId15" Type="http://schemas.openxmlformats.org/officeDocument/2006/relationships/image" Target="../media/image86.png"/><Relationship Id="rId23" Type="http://schemas.openxmlformats.org/officeDocument/2006/relationships/image" Target="../media/image90.png"/><Relationship Id="rId28" Type="http://schemas.openxmlformats.org/officeDocument/2006/relationships/image" Target="../media/image84.png"/><Relationship Id="rId36" Type="http://schemas.openxmlformats.org/officeDocument/2006/relationships/image" Target="../media/image97.png"/><Relationship Id="rId10" Type="http://schemas.openxmlformats.org/officeDocument/2006/relationships/image" Target="../media/image71.png"/><Relationship Id="rId19" Type="http://schemas.openxmlformats.org/officeDocument/2006/relationships/image" Target="../media/image76.png"/><Relationship Id="rId31" Type="http://schemas.openxmlformats.org/officeDocument/2006/relationships/image" Target="../media/image93.png"/><Relationship Id="rId4" Type="http://schemas.openxmlformats.org/officeDocument/2006/relationships/oleObject" Target="../embeddings/oleObject92.bin"/><Relationship Id="rId9" Type="http://schemas.openxmlformats.org/officeDocument/2006/relationships/image" Target="../media/image70.png"/><Relationship Id="rId14" Type="http://schemas.openxmlformats.org/officeDocument/2006/relationships/image" Target="../media/image75.png"/><Relationship Id="rId22" Type="http://schemas.openxmlformats.org/officeDocument/2006/relationships/image" Target="../media/image79.png"/><Relationship Id="rId27" Type="http://schemas.openxmlformats.org/officeDocument/2006/relationships/image" Target="../media/image92.png"/><Relationship Id="rId30" Type="http://schemas.openxmlformats.org/officeDocument/2006/relationships/image" Target="../media/image83.png"/><Relationship Id="rId35" Type="http://schemas.openxmlformats.org/officeDocument/2006/relationships/image" Target="../media/image9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" Type="http://schemas.openxmlformats.org/officeDocument/2006/relationships/image" Target="../media/image2.jpeg"/><Relationship Id="rId21" Type="http://schemas.openxmlformats.org/officeDocument/2006/relationships/image" Target="../media/image102.wmf"/><Relationship Id="rId7" Type="http://schemas.openxmlformats.org/officeDocument/2006/relationships/image" Target="../media/image112.png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24" Type="http://schemas.openxmlformats.org/officeDocument/2006/relationships/oleObject" Target="../embeddings/oleObject99.bin"/><Relationship Id="rId32" Type="http://schemas.openxmlformats.org/officeDocument/2006/relationships/oleObject" Target="../embeddings/oleObject103.bin"/><Relationship Id="rId5" Type="http://schemas.openxmlformats.org/officeDocument/2006/relationships/image" Target="../media/image110.png"/><Relationship Id="rId15" Type="http://schemas.openxmlformats.org/officeDocument/2006/relationships/image" Target="../media/image5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01.bin"/><Relationship Id="rId10" Type="http://schemas.openxmlformats.org/officeDocument/2006/relationships/image" Target="../media/image115.png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" Type="http://schemas.openxmlformats.org/officeDocument/2006/relationships/image" Target="../media/image109.png"/><Relationship Id="rId9" Type="http://schemas.openxmlformats.org/officeDocument/2006/relationships/image" Target="../media/image114.png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0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0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0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1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2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1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20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2.jpe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2.jpe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7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6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2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3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3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6.png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2.jpe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2.jpe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2.jpeg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36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6"/>
          <p:cNvSpPr>
            <a:spLocks noChangeArrowheads="1"/>
          </p:cNvSpPr>
          <p:nvPr/>
        </p:nvSpPr>
        <p:spPr bwMode="auto">
          <a:xfrm>
            <a:off x="0" y="6524625"/>
            <a:ext cx="9144000" cy="333375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pSp>
        <p:nvGrpSpPr>
          <p:cNvPr id="2051" name="Group 3"/>
          <p:cNvGrpSpPr>
            <a:grpSpLocks/>
          </p:cNvGrpSpPr>
          <p:nvPr/>
        </p:nvGrpSpPr>
        <p:grpSpPr bwMode="auto">
          <a:xfrm>
            <a:off x="-1588" y="0"/>
            <a:ext cx="9144001" cy="908050"/>
            <a:chOff x="0" y="0"/>
            <a:chExt cx="5760" cy="1026"/>
          </a:xfrm>
        </p:grpSpPr>
        <p:sp>
          <p:nvSpPr>
            <p:cNvPr id="206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06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06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052" name="Picture 5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938" y="5445125"/>
            <a:ext cx="7540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21"/>
          <p:cNvSpPr>
            <a:spLocks noChangeArrowheads="1" noChangeShapeType="1" noTextEdit="1"/>
          </p:cNvSpPr>
          <p:nvPr/>
        </p:nvSpPr>
        <p:spPr bwMode="auto">
          <a:xfrm>
            <a:off x="146050" y="1412875"/>
            <a:ext cx="8813800" cy="1027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24"/>
              </a:avLst>
            </a:prstTxWarp>
          </a:bodyPr>
          <a:lstStyle/>
          <a:p>
            <a:pPr rtl="0"/>
            <a:r>
              <a:rPr lang="en-US" sz="1600" i="1" kern="10"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Modeling and Analyzing IVR Systems, </a:t>
            </a:r>
          </a:p>
          <a:p>
            <a:pPr rtl="0"/>
            <a:r>
              <a:rPr lang="en-US" sz="1600" i="1" kern="10"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as a Special Case of Self-services</a:t>
            </a:r>
          </a:p>
        </p:txBody>
      </p:sp>
      <p:sp>
        <p:nvSpPr>
          <p:cNvPr id="2054" name="Text Box 17"/>
          <p:cNvSpPr txBox="1">
            <a:spLocks noChangeArrowheads="1"/>
          </p:cNvSpPr>
          <p:nvPr/>
        </p:nvSpPr>
        <p:spPr bwMode="auto">
          <a:xfrm>
            <a:off x="8867775" y="65801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>
                <a:solidFill>
                  <a:srgbClr val="FFFFFF"/>
                </a:solidFill>
              </a:rPr>
              <a:t>1</a:t>
            </a:r>
            <a:endParaRPr lang="en-US" altLang="en-US" sz="1200" b="1">
              <a:solidFill>
                <a:srgbClr val="FFFFFF"/>
              </a:solidFill>
            </a:endParaRPr>
          </a:p>
        </p:txBody>
      </p:sp>
      <p:sp>
        <p:nvSpPr>
          <p:cNvPr id="2055" name="WordArt 21"/>
          <p:cNvSpPr>
            <a:spLocks noChangeArrowheads="1" noChangeShapeType="1" noTextEdit="1"/>
          </p:cNvSpPr>
          <p:nvPr/>
        </p:nvSpPr>
        <p:spPr bwMode="auto">
          <a:xfrm>
            <a:off x="2195513" y="188913"/>
            <a:ext cx="5076825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0"/>
            <a:endParaRPr lang="en-US" sz="1600" kern="10">
              <a:ln w="15875">
                <a:solidFill>
                  <a:schemeClr val="tx1"/>
                </a:solidFill>
                <a:round/>
                <a:headEnd/>
                <a:tailEnd/>
              </a:ln>
              <a:latin typeface="Arial"/>
              <a:cs typeface="Arial"/>
            </a:endParaRPr>
          </a:p>
        </p:txBody>
      </p:sp>
      <p:sp>
        <p:nvSpPr>
          <p:cNvPr id="2056" name="TextBox 1"/>
          <p:cNvSpPr txBox="1">
            <a:spLocks noChangeArrowheads="1"/>
          </p:cNvSpPr>
          <p:nvPr/>
        </p:nvSpPr>
        <p:spPr bwMode="auto">
          <a:xfrm>
            <a:off x="2189163" y="3040063"/>
            <a:ext cx="4614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Nitzan Carmeli</a:t>
            </a:r>
          </a:p>
        </p:txBody>
      </p:sp>
      <p:sp>
        <p:nvSpPr>
          <p:cNvPr id="2057" name="TextBox 3"/>
          <p:cNvSpPr txBox="1">
            <a:spLocks noChangeArrowheads="1"/>
          </p:cNvSpPr>
          <p:nvPr/>
        </p:nvSpPr>
        <p:spPr bwMode="auto">
          <a:xfrm>
            <a:off x="3816350" y="5795963"/>
            <a:ext cx="15113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23.06.2014</a:t>
            </a:r>
          </a:p>
        </p:txBody>
      </p:sp>
      <p:sp>
        <p:nvSpPr>
          <p:cNvPr id="2058" name="TextBox 13"/>
          <p:cNvSpPr txBox="1">
            <a:spLocks noChangeArrowheads="1"/>
          </p:cNvSpPr>
          <p:nvPr/>
        </p:nvSpPr>
        <p:spPr bwMode="auto">
          <a:xfrm>
            <a:off x="146050" y="3892550"/>
            <a:ext cx="8243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MSc Advisors: Prof. Haya Kaspi, Prof. Avishai Mandelbaum</a:t>
            </a:r>
          </a:p>
        </p:txBody>
      </p:sp>
      <p:sp>
        <p:nvSpPr>
          <p:cNvPr id="2059" name="TextBox 3"/>
          <p:cNvSpPr txBox="1">
            <a:spLocks noChangeArrowheads="1"/>
          </p:cNvSpPr>
          <p:nvPr/>
        </p:nvSpPr>
        <p:spPr bwMode="auto">
          <a:xfrm>
            <a:off x="2411413" y="4943475"/>
            <a:ext cx="4537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Industrial Engineering and Managemen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Technion</a:t>
            </a:r>
          </a:p>
        </p:txBody>
      </p:sp>
      <p:sp>
        <p:nvSpPr>
          <p:cNvPr id="2060" name="TextBox 13"/>
          <p:cNvSpPr txBox="1">
            <a:spLocks noChangeArrowheads="1"/>
          </p:cNvSpPr>
          <p:nvPr/>
        </p:nvSpPr>
        <p:spPr bwMode="auto">
          <a:xfrm>
            <a:off x="144463" y="4292600"/>
            <a:ext cx="8243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Empirical Support: Dr. Galit Yom-To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6</a:t>
            </a:r>
          </a:p>
        </p:txBody>
      </p:sp>
      <p:grpSp>
        <p:nvGrpSpPr>
          <p:cNvPr id="1126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13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13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13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1269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Literature Review</a:t>
            </a:r>
          </a:p>
        </p:txBody>
      </p:sp>
      <p:sp>
        <p:nvSpPr>
          <p:cNvPr id="1127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1"/>
                </a:solidFill>
              </a:rPr>
              <a:t>Literature Review   </a:t>
            </a:r>
            <a:r>
              <a:rPr lang="en-US" altLang="en-US" sz="1200">
                <a:solidFill>
                  <a:schemeClr val="bg2"/>
                </a:solidFill>
              </a:rPr>
              <a:t>Research Goals   Search  Model   MDP  Case Study   Model Implications   Summary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5400" y="981075"/>
            <a:ext cx="9144000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Broad (shallow) design:</a:t>
            </a:r>
            <a:endParaRPr lang="en-US" sz="1600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ea typeface="SimSun" pitchFamily="2" charset="-122"/>
              </a:rPr>
              <a:t> </a:t>
            </a:r>
            <a:r>
              <a:rPr lang="en-US" altLang="zh-CN" sz="2400" b="1" dirty="0" smtClean="0">
                <a:ea typeface="SimSun" pitchFamily="2" charset="-122"/>
              </a:rPr>
              <a:t>                                           Narrow (deep) design: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algn="l" rtl="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grpSp>
        <p:nvGrpSpPr>
          <p:cNvPr id="11273" name="קבוצה 13"/>
          <p:cNvGrpSpPr>
            <a:grpSpLocks/>
          </p:cNvGrpSpPr>
          <p:nvPr/>
        </p:nvGrpSpPr>
        <p:grpSpPr bwMode="auto">
          <a:xfrm>
            <a:off x="279400" y="1692275"/>
            <a:ext cx="3870325" cy="1433513"/>
            <a:chOff x="2667000" y="548347"/>
            <a:chExt cx="3869266" cy="1432853"/>
          </a:xfrm>
        </p:grpSpPr>
        <p:sp>
          <p:nvSpPr>
            <p:cNvPr id="15" name="אליפסה 14"/>
            <p:cNvSpPr/>
            <p:nvPr/>
          </p:nvSpPr>
          <p:spPr>
            <a:xfrm>
              <a:off x="4246131" y="548347"/>
              <a:ext cx="449139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04" name="TextBox 15"/>
            <p:cNvSpPr txBox="1">
              <a:spLocks noChangeArrowheads="1"/>
            </p:cNvSpPr>
            <p:nvPr/>
          </p:nvSpPr>
          <p:spPr bwMode="auto">
            <a:xfrm>
              <a:off x="4321593" y="586447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0</a:t>
              </a:r>
            </a:p>
          </p:txBody>
        </p:sp>
        <p:sp>
          <p:nvSpPr>
            <p:cNvPr id="17" name="אליפסה 16"/>
            <p:cNvSpPr/>
            <p:nvPr/>
          </p:nvSpPr>
          <p:spPr>
            <a:xfrm>
              <a:off x="6087127" y="1482955"/>
              <a:ext cx="449139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06" name="TextBox 17"/>
            <p:cNvSpPr txBox="1">
              <a:spLocks noChangeArrowheads="1"/>
            </p:cNvSpPr>
            <p:nvPr/>
          </p:nvSpPr>
          <p:spPr bwMode="auto">
            <a:xfrm>
              <a:off x="6162321" y="1520535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19" name="אליפסה 18"/>
            <p:cNvSpPr/>
            <p:nvPr/>
          </p:nvSpPr>
          <p:spPr>
            <a:xfrm>
              <a:off x="5442778" y="1524210"/>
              <a:ext cx="449139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08" name="TextBox 19"/>
            <p:cNvSpPr txBox="1">
              <a:spLocks noChangeArrowheads="1"/>
            </p:cNvSpPr>
            <p:nvPr/>
          </p:nvSpPr>
          <p:spPr bwMode="auto">
            <a:xfrm>
              <a:off x="5518082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1" name="אליפסה 20"/>
            <p:cNvSpPr/>
            <p:nvPr/>
          </p:nvSpPr>
          <p:spPr>
            <a:xfrm>
              <a:off x="4723837" y="1524210"/>
              <a:ext cx="449140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10" name="TextBox 21"/>
            <p:cNvSpPr txBox="1">
              <a:spLocks noChangeArrowheads="1"/>
            </p:cNvSpPr>
            <p:nvPr/>
          </p:nvSpPr>
          <p:spPr bwMode="auto">
            <a:xfrm>
              <a:off x="4799189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" name="אליפסה 22"/>
            <p:cNvSpPr/>
            <p:nvPr/>
          </p:nvSpPr>
          <p:spPr>
            <a:xfrm>
              <a:off x="4038225" y="1524210"/>
              <a:ext cx="449140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12" name="TextBox 23"/>
            <p:cNvSpPr txBox="1">
              <a:spLocks noChangeArrowheads="1"/>
            </p:cNvSpPr>
            <p:nvPr/>
          </p:nvSpPr>
          <p:spPr bwMode="auto">
            <a:xfrm>
              <a:off x="4113388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5" name="אליפסה 24"/>
            <p:cNvSpPr/>
            <p:nvPr/>
          </p:nvSpPr>
          <p:spPr>
            <a:xfrm>
              <a:off x="3352612" y="1524210"/>
              <a:ext cx="449140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14" name="TextBox 25"/>
            <p:cNvSpPr txBox="1">
              <a:spLocks noChangeArrowheads="1"/>
            </p:cNvSpPr>
            <p:nvPr/>
          </p:nvSpPr>
          <p:spPr bwMode="auto">
            <a:xfrm>
              <a:off x="3427589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7" name="אליפסה 26"/>
            <p:cNvSpPr/>
            <p:nvPr/>
          </p:nvSpPr>
          <p:spPr>
            <a:xfrm>
              <a:off x="2667000" y="1524210"/>
              <a:ext cx="449140" cy="4569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16" name="TextBox 27"/>
            <p:cNvSpPr txBox="1">
              <a:spLocks noChangeArrowheads="1"/>
            </p:cNvSpPr>
            <p:nvPr/>
          </p:nvSpPr>
          <p:spPr bwMode="auto">
            <a:xfrm>
              <a:off x="2741790" y="15621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cxnSp>
          <p:nvCxnSpPr>
            <p:cNvPr id="29" name="מחבר חץ ישר 28"/>
            <p:cNvCxnSpPr>
              <a:stCxn id="15" idx="4"/>
              <a:endCxn id="19" idx="0"/>
            </p:cNvCxnSpPr>
            <p:nvPr/>
          </p:nvCxnSpPr>
          <p:spPr>
            <a:xfrm>
              <a:off x="4471494" y="1005337"/>
              <a:ext cx="1196647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מחבר חץ ישר 29"/>
            <p:cNvCxnSpPr/>
            <p:nvPr/>
          </p:nvCxnSpPr>
          <p:spPr>
            <a:xfrm>
              <a:off x="4412772" y="1005337"/>
              <a:ext cx="1840996" cy="47761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מחבר חץ ישר 30"/>
            <p:cNvCxnSpPr>
              <a:stCxn id="15" idx="4"/>
              <a:endCxn id="21" idx="0"/>
            </p:cNvCxnSpPr>
            <p:nvPr/>
          </p:nvCxnSpPr>
          <p:spPr>
            <a:xfrm>
              <a:off x="4471494" y="1005337"/>
              <a:ext cx="477706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/>
            <p:cNvCxnSpPr>
              <a:stCxn id="15" idx="4"/>
              <a:endCxn id="23" idx="0"/>
            </p:cNvCxnSpPr>
            <p:nvPr/>
          </p:nvCxnSpPr>
          <p:spPr>
            <a:xfrm flipH="1">
              <a:off x="4263588" y="1005337"/>
              <a:ext cx="207906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מחבר חץ ישר 32"/>
            <p:cNvCxnSpPr>
              <a:stCxn id="15" idx="4"/>
              <a:endCxn id="25" idx="0"/>
            </p:cNvCxnSpPr>
            <p:nvPr/>
          </p:nvCxnSpPr>
          <p:spPr>
            <a:xfrm flipH="1">
              <a:off x="3576389" y="1005337"/>
              <a:ext cx="895105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מחבר חץ ישר 33"/>
            <p:cNvCxnSpPr>
              <a:stCxn id="15" idx="4"/>
              <a:endCxn id="27" idx="0"/>
            </p:cNvCxnSpPr>
            <p:nvPr/>
          </p:nvCxnSpPr>
          <p:spPr>
            <a:xfrm flipH="1">
              <a:off x="2890777" y="1005337"/>
              <a:ext cx="1580717" cy="5188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74" name="קבוצה 35"/>
          <p:cNvGrpSpPr>
            <a:grpSpLocks/>
          </p:cNvGrpSpPr>
          <p:nvPr/>
        </p:nvGrpSpPr>
        <p:grpSpPr bwMode="auto">
          <a:xfrm>
            <a:off x="7351713" y="1863725"/>
            <a:ext cx="1354137" cy="4767263"/>
            <a:chOff x="6561667" y="566758"/>
            <a:chExt cx="1354666" cy="4767242"/>
          </a:xfrm>
        </p:grpSpPr>
        <p:sp>
          <p:nvSpPr>
            <p:cNvPr id="37" name="אליפסה 36"/>
            <p:cNvSpPr/>
            <p:nvPr/>
          </p:nvSpPr>
          <p:spPr>
            <a:xfrm>
              <a:off x="7011105" y="566758"/>
              <a:ext cx="449439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76" name="TextBox 37"/>
            <p:cNvSpPr txBox="1">
              <a:spLocks noChangeArrowheads="1"/>
            </p:cNvSpPr>
            <p:nvPr/>
          </p:nvSpPr>
          <p:spPr bwMode="auto">
            <a:xfrm>
              <a:off x="7086600" y="60485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0</a:t>
              </a:r>
            </a:p>
          </p:txBody>
        </p:sp>
        <p:sp>
          <p:nvSpPr>
            <p:cNvPr id="39" name="אליפסה 38"/>
            <p:cNvSpPr/>
            <p:nvPr/>
          </p:nvSpPr>
          <p:spPr>
            <a:xfrm>
              <a:off x="6561667" y="1371617"/>
              <a:ext cx="449438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78" name="TextBox 39"/>
            <p:cNvSpPr txBox="1">
              <a:spLocks noChangeArrowheads="1"/>
            </p:cNvSpPr>
            <p:nvPr/>
          </p:nvSpPr>
          <p:spPr bwMode="auto">
            <a:xfrm>
              <a:off x="6636455" y="14097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41" name="אליפסה 40"/>
            <p:cNvSpPr/>
            <p:nvPr/>
          </p:nvSpPr>
          <p:spPr>
            <a:xfrm>
              <a:off x="6636308" y="2324113"/>
              <a:ext cx="449439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0" name="TextBox 41"/>
            <p:cNvSpPr txBox="1">
              <a:spLocks noChangeArrowheads="1"/>
            </p:cNvSpPr>
            <p:nvPr/>
          </p:nvSpPr>
          <p:spPr bwMode="auto">
            <a:xfrm>
              <a:off x="6711244" y="23622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43" name="אליפסה 42"/>
            <p:cNvSpPr/>
            <p:nvPr/>
          </p:nvSpPr>
          <p:spPr>
            <a:xfrm>
              <a:off x="6710950" y="3148022"/>
              <a:ext cx="449438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2" name="TextBox 43"/>
            <p:cNvSpPr txBox="1">
              <a:spLocks noChangeArrowheads="1"/>
            </p:cNvSpPr>
            <p:nvPr/>
          </p:nvSpPr>
          <p:spPr bwMode="auto">
            <a:xfrm>
              <a:off x="6786032" y="3186545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45" name="אליפסה 44"/>
            <p:cNvSpPr/>
            <p:nvPr/>
          </p:nvSpPr>
          <p:spPr>
            <a:xfrm>
              <a:off x="6787180" y="4000506"/>
              <a:ext cx="449438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4" name="TextBox 45"/>
            <p:cNvSpPr txBox="1">
              <a:spLocks noChangeArrowheads="1"/>
            </p:cNvSpPr>
            <p:nvPr/>
          </p:nvSpPr>
          <p:spPr bwMode="auto">
            <a:xfrm>
              <a:off x="6862233" y="40386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47" name="אליפסה 46"/>
            <p:cNvSpPr/>
            <p:nvPr/>
          </p:nvSpPr>
          <p:spPr>
            <a:xfrm>
              <a:off x="7466895" y="4876802"/>
              <a:ext cx="449438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6" name="TextBox 47"/>
            <p:cNvSpPr txBox="1">
              <a:spLocks noChangeArrowheads="1"/>
            </p:cNvSpPr>
            <p:nvPr/>
          </p:nvSpPr>
          <p:spPr bwMode="auto">
            <a:xfrm>
              <a:off x="7542389" y="49149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49" name="אליפסה 48"/>
            <p:cNvSpPr/>
            <p:nvPr/>
          </p:nvSpPr>
          <p:spPr>
            <a:xfrm>
              <a:off x="6706185" y="4876802"/>
              <a:ext cx="447850" cy="45719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8" name="TextBox 49"/>
            <p:cNvSpPr txBox="1">
              <a:spLocks noChangeArrowheads="1"/>
            </p:cNvSpPr>
            <p:nvPr/>
          </p:nvSpPr>
          <p:spPr bwMode="auto">
            <a:xfrm>
              <a:off x="6780390" y="4914900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51" name="אליפסה 50"/>
            <p:cNvSpPr/>
            <p:nvPr/>
          </p:nvSpPr>
          <p:spPr>
            <a:xfrm>
              <a:off x="7460543" y="1371617"/>
              <a:ext cx="449438" cy="457198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2" name="אליפסה 51"/>
            <p:cNvSpPr/>
            <p:nvPr/>
          </p:nvSpPr>
          <p:spPr>
            <a:xfrm>
              <a:off x="7466895" y="2297125"/>
              <a:ext cx="449438" cy="457198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3" name="אליפסה 52"/>
            <p:cNvSpPr/>
            <p:nvPr/>
          </p:nvSpPr>
          <p:spPr>
            <a:xfrm>
              <a:off x="7466895" y="3084522"/>
              <a:ext cx="449438" cy="457198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4" name="אליפסה 53"/>
            <p:cNvSpPr/>
            <p:nvPr/>
          </p:nvSpPr>
          <p:spPr>
            <a:xfrm>
              <a:off x="7466895" y="3922718"/>
              <a:ext cx="449438" cy="457198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55" name="מחבר חץ ישר 54"/>
            <p:cNvCxnSpPr>
              <a:stCxn id="37" idx="4"/>
              <a:endCxn id="51" idx="0"/>
            </p:cNvCxnSpPr>
            <p:nvPr/>
          </p:nvCxnSpPr>
          <p:spPr>
            <a:xfrm>
              <a:off x="7236618" y="1023956"/>
              <a:ext cx="447850" cy="34766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מחבר חץ ישר 55"/>
            <p:cNvCxnSpPr>
              <a:stCxn id="37" idx="4"/>
              <a:endCxn id="39" idx="0"/>
            </p:cNvCxnSpPr>
            <p:nvPr/>
          </p:nvCxnSpPr>
          <p:spPr>
            <a:xfrm flipH="1">
              <a:off x="6785591" y="1023956"/>
              <a:ext cx="451026" cy="34766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מחבר חץ ישר 56"/>
            <p:cNvCxnSpPr>
              <a:stCxn id="51" idx="4"/>
              <a:endCxn id="52" idx="0"/>
            </p:cNvCxnSpPr>
            <p:nvPr/>
          </p:nvCxnSpPr>
          <p:spPr>
            <a:xfrm>
              <a:off x="7684467" y="1828815"/>
              <a:ext cx="7941" cy="4683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מחבר חץ ישר 57"/>
            <p:cNvCxnSpPr>
              <a:stCxn id="51" idx="4"/>
              <a:endCxn id="41" idx="0"/>
            </p:cNvCxnSpPr>
            <p:nvPr/>
          </p:nvCxnSpPr>
          <p:spPr>
            <a:xfrm flipH="1">
              <a:off x="6860234" y="1828815"/>
              <a:ext cx="824234" cy="49529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מחבר חץ ישר 58"/>
            <p:cNvCxnSpPr>
              <a:stCxn id="52" idx="4"/>
              <a:endCxn id="53" idx="0"/>
            </p:cNvCxnSpPr>
            <p:nvPr/>
          </p:nvCxnSpPr>
          <p:spPr>
            <a:xfrm>
              <a:off x="7692409" y="2754323"/>
              <a:ext cx="0" cy="33019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מחבר חץ ישר 59"/>
            <p:cNvCxnSpPr>
              <a:stCxn id="52" idx="4"/>
              <a:endCxn id="43" idx="0"/>
            </p:cNvCxnSpPr>
            <p:nvPr/>
          </p:nvCxnSpPr>
          <p:spPr>
            <a:xfrm flipH="1">
              <a:off x="6934875" y="2754323"/>
              <a:ext cx="757534" cy="39369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מחבר חץ ישר 60"/>
            <p:cNvCxnSpPr>
              <a:stCxn id="53" idx="4"/>
              <a:endCxn id="54" idx="0"/>
            </p:cNvCxnSpPr>
            <p:nvPr/>
          </p:nvCxnSpPr>
          <p:spPr>
            <a:xfrm>
              <a:off x="7692409" y="3541720"/>
              <a:ext cx="0" cy="38099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מחבר חץ ישר 61"/>
            <p:cNvCxnSpPr>
              <a:stCxn id="53" idx="4"/>
              <a:endCxn id="45" idx="0"/>
            </p:cNvCxnSpPr>
            <p:nvPr/>
          </p:nvCxnSpPr>
          <p:spPr>
            <a:xfrm flipH="1">
              <a:off x="7011105" y="3541720"/>
              <a:ext cx="681304" cy="45878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מחבר חץ ישר 62"/>
            <p:cNvCxnSpPr>
              <a:stCxn id="54" idx="4"/>
              <a:endCxn id="47" idx="0"/>
            </p:cNvCxnSpPr>
            <p:nvPr/>
          </p:nvCxnSpPr>
          <p:spPr>
            <a:xfrm>
              <a:off x="7692409" y="4379916"/>
              <a:ext cx="0" cy="49688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מחבר חץ ישר 63"/>
            <p:cNvCxnSpPr>
              <a:stCxn id="54" idx="4"/>
              <a:endCxn id="11288" idx="0"/>
            </p:cNvCxnSpPr>
            <p:nvPr/>
          </p:nvCxnSpPr>
          <p:spPr>
            <a:xfrm flipH="1">
              <a:off x="6930111" y="4379916"/>
              <a:ext cx="762298" cy="53498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646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Reducing </a:t>
            </a:r>
            <a:r>
              <a:rPr lang="en-US" altLang="zh-CN" sz="2400" b="1" dirty="0">
                <a:ea typeface="SimSun" pitchFamily="2" charset="-122"/>
              </a:rPr>
              <a:t>IVR service </a:t>
            </a:r>
            <a:r>
              <a:rPr lang="en-US" altLang="zh-CN" sz="2400" b="1" dirty="0" smtClean="0">
                <a:ea typeface="SimSun" pitchFamily="2" charset="-122"/>
              </a:rPr>
              <a:t>times</a:t>
            </a:r>
            <a:endParaRPr lang="en-US" sz="1600" dirty="0"/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 </a:t>
            </a:r>
            <a:r>
              <a:rPr lang="en-US" sz="2000" b="1" dirty="0"/>
              <a:t>The IVR menu </a:t>
            </a:r>
            <a:r>
              <a:rPr lang="en-US" sz="2000" b="1" dirty="0" smtClean="0"/>
              <a:t>as </a:t>
            </a:r>
            <a:r>
              <a:rPr lang="en-US" sz="2000" b="1" dirty="0"/>
              <a:t>a service tree – </a:t>
            </a: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         reducing </a:t>
            </a:r>
            <a:r>
              <a:rPr lang="en-US" sz="2000" b="1" dirty="0"/>
              <a:t>the average time to reach a desired service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b="1" dirty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smtClean="0">
                <a:ea typeface="SimSun" pitchFamily="2" charset="-122"/>
              </a:rPr>
              <a:t>Salcedo-</a:t>
            </a:r>
            <a:r>
              <a:rPr lang="en-US" altLang="zh-CN" sz="1600" b="1" dirty="0" err="1" smtClean="0">
                <a:ea typeface="SimSun" pitchFamily="2" charset="-122"/>
              </a:rPr>
              <a:t>Sanz</a:t>
            </a:r>
            <a:r>
              <a:rPr lang="en-US" altLang="zh-CN" sz="1600" b="1" dirty="0" smtClean="0">
                <a:ea typeface="SimSun" pitchFamily="2" charset="-122"/>
              </a:rPr>
              <a:t> S. et al. (2010)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tochastic search in a Forest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Models of stochastic search in the context of R&amp;D projects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Optimality of index policy.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</a:t>
            </a:r>
            <a:r>
              <a:rPr lang="en-US" altLang="zh-CN" sz="1600" b="1" dirty="0" err="1" smtClean="0">
                <a:ea typeface="SimSun" pitchFamily="2" charset="-122"/>
              </a:rPr>
              <a:t>Denardo</a:t>
            </a:r>
            <a:r>
              <a:rPr lang="en-US" altLang="zh-CN" sz="1600" b="1" dirty="0" smtClean="0">
                <a:ea typeface="SimSun" pitchFamily="2" charset="-122"/>
              </a:rPr>
              <a:t> </a:t>
            </a:r>
            <a:r>
              <a:rPr lang="en-US" altLang="zh-CN" sz="1600" b="1" dirty="0">
                <a:ea typeface="SimSun" pitchFamily="2" charset="-122"/>
              </a:rPr>
              <a:t>E.V., </a:t>
            </a:r>
            <a:r>
              <a:rPr lang="en-US" altLang="zh-CN" sz="1600" b="1" dirty="0" err="1">
                <a:ea typeface="SimSun" pitchFamily="2" charset="-122"/>
              </a:rPr>
              <a:t>Rotblum</a:t>
            </a:r>
            <a:r>
              <a:rPr lang="en-US" altLang="zh-CN" sz="1600" b="1" dirty="0">
                <a:ea typeface="SimSun" pitchFamily="2" charset="-122"/>
              </a:rPr>
              <a:t> U.G., Van der </a:t>
            </a:r>
            <a:r>
              <a:rPr lang="en-US" altLang="zh-CN" sz="1600" b="1" dirty="0" err="1">
                <a:ea typeface="SimSun" pitchFamily="2" charset="-122"/>
              </a:rPr>
              <a:t>Heyden</a:t>
            </a:r>
            <a:r>
              <a:rPr lang="en-US" altLang="zh-CN" sz="1600" b="1" dirty="0">
                <a:ea typeface="SimSun" pitchFamily="2" charset="-122"/>
              </a:rPr>
              <a:t> L. (</a:t>
            </a:r>
            <a:r>
              <a:rPr lang="en-US" altLang="zh-CN" sz="1600" b="1" dirty="0" smtClean="0">
                <a:ea typeface="SimSun" pitchFamily="2" charset="-122"/>
              </a:rPr>
              <a:t>2004)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>
                <a:ea typeface="SimSun" pitchFamily="2" charset="-122"/>
              </a:rPr>
              <a:t> </a:t>
            </a:r>
            <a:r>
              <a:rPr lang="en-US" altLang="zh-CN" sz="1600" b="1" dirty="0" smtClean="0">
                <a:ea typeface="SimSun" pitchFamily="2" charset="-122"/>
              </a:rPr>
              <a:t>     </a:t>
            </a:r>
            <a:r>
              <a:rPr lang="en-US" altLang="zh-CN" sz="1600" b="1" dirty="0" err="1" smtClean="0">
                <a:ea typeface="SimSun" pitchFamily="2" charset="-122"/>
              </a:rPr>
              <a:t>Granot</a:t>
            </a:r>
            <a:r>
              <a:rPr lang="en-US" altLang="zh-CN" sz="1600" b="1" dirty="0" smtClean="0">
                <a:ea typeface="SimSun" pitchFamily="2" charset="-122"/>
              </a:rPr>
              <a:t> D. and Zuckerman D. (1991)</a:t>
            </a:r>
            <a:endParaRPr lang="en-US" altLang="zh-CN" sz="1600" b="1" dirty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algn="l" rtl="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7</a:t>
            </a:r>
          </a:p>
        </p:txBody>
      </p:sp>
      <p:grpSp>
        <p:nvGrpSpPr>
          <p:cNvPr id="1229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229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230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230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229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Literature Review</a:t>
            </a:r>
          </a:p>
        </p:txBody>
      </p:sp>
      <p:sp>
        <p:nvSpPr>
          <p:cNvPr id="12296" name="חץ ימינה 5"/>
          <p:cNvSpPr>
            <a:spLocks noChangeArrowheads="1"/>
          </p:cNvSpPr>
          <p:nvPr/>
        </p:nvSpPr>
        <p:spPr bwMode="auto">
          <a:xfrm>
            <a:off x="4441825" y="2525713"/>
            <a:ext cx="323850" cy="219075"/>
          </a:xfrm>
          <a:prstGeom prst="rightArrow">
            <a:avLst>
              <a:gd name="adj1" fmla="val 50000"/>
              <a:gd name="adj2" fmla="val 4997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2297" name="אובייקט 1"/>
          <p:cNvGraphicFramePr>
            <a:graphicFrameLocks noChangeAspect="1"/>
          </p:cNvGraphicFramePr>
          <p:nvPr/>
        </p:nvGraphicFramePr>
        <p:xfrm>
          <a:off x="4821238" y="2352675"/>
          <a:ext cx="2232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2352675"/>
                        <a:ext cx="2232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1"/>
                </a:solidFill>
              </a:rPr>
              <a:t>Literature Review   </a:t>
            </a:r>
            <a:r>
              <a:rPr lang="en-US" altLang="en-US" sz="1200">
                <a:solidFill>
                  <a:schemeClr val="bg2"/>
                </a:solidFill>
              </a:rPr>
              <a:t>Research Goals   Search  Model   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0" y="981075"/>
            <a:ext cx="91186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Modeling customer flow within an IVR system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Using EDA to estimate model parameters and identify usability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problems: has actually inspired our theoretical model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Using optimal search solutions and empirical analysis to compare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alternative designs and infer design implications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8</a:t>
            </a:r>
          </a:p>
        </p:txBody>
      </p: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332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332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332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331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Research Goals</a:t>
            </a:r>
          </a:p>
        </p:txBody>
      </p:sp>
      <p:sp>
        <p:nvSpPr>
          <p:cNvPr id="1332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2"/>
                </a:solidFill>
              </a:rPr>
              <a:t>Literature Review   </a:t>
            </a:r>
            <a:r>
              <a:rPr lang="en-US" altLang="en-US" sz="1200">
                <a:solidFill>
                  <a:schemeClr val="bg1"/>
                </a:solidFill>
              </a:rPr>
              <a:t>Research Goals   </a:t>
            </a:r>
            <a:r>
              <a:rPr lang="en-US" altLang="en-US" sz="1200">
                <a:solidFill>
                  <a:schemeClr val="bg2"/>
                </a:solidFill>
              </a:rPr>
              <a:t>Search  Model   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9</a:t>
            </a:r>
          </a:p>
        </p:txBody>
      </p:sp>
      <p:grpSp>
        <p:nvGrpSpPr>
          <p:cNvPr id="1434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434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434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434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4341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2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765175"/>
            <a:ext cx="9036050" cy="590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434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15875" y="801688"/>
            <a:ext cx="4537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3333FF"/>
                </a:solidFill>
              </a:rPr>
              <a:t>Adapted from an actual IVR of a commercial enterpr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0</a:t>
            </a:r>
          </a:p>
        </p:txBody>
      </p:sp>
      <p:grpSp>
        <p:nvGrpSpPr>
          <p:cNvPr id="1536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539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539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539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536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16"/>
          <p:cNvSpPr txBox="1">
            <a:spLocks noChangeArrowheads="1"/>
          </p:cNvSpPr>
          <p:nvPr/>
        </p:nvSpPr>
        <p:spPr bwMode="auto">
          <a:xfrm>
            <a:off x="0" y="9429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15367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קבוצה 5"/>
          <p:cNvGrpSpPr>
            <a:grpSpLocks/>
          </p:cNvGrpSpPr>
          <p:nvPr/>
        </p:nvGrpSpPr>
        <p:grpSpPr bwMode="auto">
          <a:xfrm>
            <a:off x="2909888" y="3159125"/>
            <a:ext cx="4038600" cy="3343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1988" y="3158619"/>
              <a:ext cx="449262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2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5125" y="3933514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4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1623"/>
              <a:ext cx="449262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6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1289" y="4924363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8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5125" y="4962472"/>
              <a:ext cx="447675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0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1988" y="4962472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2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9001" y="6045419"/>
              <a:ext cx="449263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4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614" y="6021601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6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500" y="3615934"/>
              <a:ext cx="823913" cy="35568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7413" y="3615934"/>
              <a:ext cx="971550" cy="31758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0829"/>
              <a:ext cx="1047750" cy="53353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15380" idx="0"/>
            </p:cNvCxnSpPr>
            <p:nvPr/>
          </p:nvCxnSpPr>
          <p:spPr>
            <a:xfrm>
              <a:off x="4928964" y="4390829"/>
              <a:ext cx="0" cy="6097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7413" y="4390829"/>
              <a:ext cx="971550" cy="5716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714" y="5380090"/>
              <a:ext cx="747712" cy="6653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451" y="5380090"/>
              <a:ext cx="449263" cy="6415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6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537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0</a:t>
            </a:r>
          </a:p>
        </p:txBody>
      </p:sp>
      <p:grpSp>
        <p:nvGrpSpPr>
          <p:cNvPr id="1638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641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642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642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6389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16391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אובייקט 2"/>
          <p:cNvGraphicFramePr>
            <a:graphicFrameLocks noChangeAspect="1"/>
          </p:cNvGraphicFramePr>
          <p:nvPr/>
        </p:nvGraphicFramePr>
        <p:xfrm>
          <a:off x="434975" y="1917700"/>
          <a:ext cx="5780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6" imgW="3263900" imgH="203200" progId="Equation.DSMT4">
                  <p:embed/>
                </p:oleObj>
              </mc:Choice>
              <mc:Fallback>
                <p:oleObj name="Equation" r:id="rId6" imgW="32639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17700"/>
                        <a:ext cx="5780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3" name="קבוצה 5"/>
          <p:cNvGrpSpPr>
            <a:grpSpLocks/>
          </p:cNvGrpSpPr>
          <p:nvPr/>
        </p:nvGrpSpPr>
        <p:grpSpPr bwMode="auto">
          <a:xfrm>
            <a:off x="2909888" y="3159125"/>
            <a:ext cx="4038600" cy="3343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1988" y="3158619"/>
              <a:ext cx="449262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7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5125" y="3933514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9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1623"/>
              <a:ext cx="449262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1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1289" y="4924363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3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5125" y="4962472"/>
              <a:ext cx="447675" cy="45572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5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1988" y="4962472"/>
              <a:ext cx="449262" cy="45572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7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9001" y="6045419"/>
              <a:ext cx="449263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09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614" y="6021601"/>
              <a:ext cx="447675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11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500" y="3615934"/>
              <a:ext cx="823913" cy="35568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7413" y="3615934"/>
              <a:ext cx="971550" cy="31758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0829"/>
              <a:ext cx="1047750" cy="53353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16405" idx="0"/>
            </p:cNvCxnSpPr>
            <p:nvPr/>
          </p:nvCxnSpPr>
          <p:spPr>
            <a:xfrm>
              <a:off x="4928964" y="4390829"/>
              <a:ext cx="0" cy="6097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7413" y="4390829"/>
              <a:ext cx="971550" cy="5716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714" y="5380090"/>
              <a:ext cx="747712" cy="6653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451" y="5380090"/>
              <a:ext cx="449263" cy="6415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9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639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0</a:t>
            </a:r>
          </a:p>
        </p:txBody>
      </p:sp>
      <p:grpSp>
        <p:nvGrpSpPr>
          <p:cNvPr id="1741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744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744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744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7413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17415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אובייקט 2"/>
          <p:cNvGraphicFramePr>
            <a:graphicFrameLocks noChangeAspect="1"/>
          </p:cNvGraphicFramePr>
          <p:nvPr/>
        </p:nvGraphicFramePr>
        <p:xfrm>
          <a:off x="434975" y="1917700"/>
          <a:ext cx="5780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6" imgW="3263900" imgH="203200" progId="Equation.DSMT4">
                  <p:embed/>
                </p:oleObj>
              </mc:Choice>
              <mc:Fallback>
                <p:oleObj name="Equation" r:id="rId6" imgW="32639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17700"/>
                        <a:ext cx="5780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7" name="קבוצה 5"/>
          <p:cNvGrpSpPr>
            <a:grpSpLocks/>
          </p:cNvGrpSpPr>
          <p:nvPr/>
        </p:nvGrpSpPr>
        <p:grpSpPr bwMode="auto">
          <a:xfrm>
            <a:off x="2909888" y="3159125"/>
            <a:ext cx="4038600" cy="3343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1988" y="3158619"/>
              <a:ext cx="449262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21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5125" y="3933514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23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1623"/>
              <a:ext cx="449262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25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1289" y="4924363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27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5125" y="4962472"/>
              <a:ext cx="447675" cy="45572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29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1988" y="4962472"/>
              <a:ext cx="449262" cy="45572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1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9001" y="6045419"/>
              <a:ext cx="449263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3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614" y="6021601"/>
              <a:ext cx="447675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5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500" y="3615934"/>
              <a:ext cx="823913" cy="35568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7413" y="3615934"/>
              <a:ext cx="971550" cy="31758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0829"/>
              <a:ext cx="1047750" cy="53353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17429" idx="0"/>
            </p:cNvCxnSpPr>
            <p:nvPr/>
          </p:nvCxnSpPr>
          <p:spPr>
            <a:xfrm>
              <a:off x="4928964" y="4390829"/>
              <a:ext cx="0" cy="6097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7413" y="4390829"/>
              <a:ext cx="971550" cy="5716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714" y="5380090"/>
              <a:ext cx="747712" cy="6653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451" y="5380090"/>
              <a:ext cx="449263" cy="6415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18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741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0</a:t>
            </a:r>
          </a:p>
        </p:txBody>
      </p:sp>
      <p:grpSp>
        <p:nvGrpSpPr>
          <p:cNvPr id="18436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846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847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847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8437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18439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אובייקט 2"/>
          <p:cNvGraphicFramePr>
            <a:graphicFrameLocks noChangeAspect="1"/>
          </p:cNvGraphicFramePr>
          <p:nvPr/>
        </p:nvGraphicFramePr>
        <p:xfrm>
          <a:off x="434975" y="1917700"/>
          <a:ext cx="5780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6" imgW="3263900" imgH="203200" progId="Equation.DSMT4">
                  <p:embed/>
                </p:oleObj>
              </mc:Choice>
              <mc:Fallback>
                <p:oleObj name="Equation" r:id="rId6" imgW="32639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17700"/>
                        <a:ext cx="5780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אובייקט 3"/>
          <p:cNvGraphicFramePr>
            <a:graphicFrameLocks noChangeAspect="1"/>
          </p:cNvGraphicFramePr>
          <p:nvPr/>
        </p:nvGraphicFramePr>
        <p:xfrm>
          <a:off x="420688" y="2349500"/>
          <a:ext cx="5192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8" imgW="2933700" imgH="203200" progId="Equation.DSMT4">
                  <p:embed/>
                </p:oleObj>
              </mc:Choice>
              <mc:Fallback>
                <p:oleObj name="Equation" r:id="rId8" imgW="2933700" imgH="2032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349500"/>
                        <a:ext cx="5192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קבוצה 5"/>
          <p:cNvGrpSpPr>
            <a:grpSpLocks/>
          </p:cNvGrpSpPr>
          <p:nvPr/>
        </p:nvGrpSpPr>
        <p:grpSpPr bwMode="auto">
          <a:xfrm>
            <a:off x="2909888" y="3159125"/>
            <a:ext cx="4038600" cy="3343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1988" y="3158619"/>
              <a:ext cx="449262" cy="45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47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5125" y="3933514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49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1623"/>
              <a:ext cx="449262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1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1289" y="4924363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3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5125" y="4962472"/>
              <a:ext cx="447675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5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1988" y="4962472"/>
              <a:ext cx="449262" cy="45572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7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9001" y="6045419"/>
              <a:ext cx="449263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9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614" y="6021601"/>
              <a:ext cx="447675" cy="4573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61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500" y="3615934"/>
              <a:ext cx="823913" cy="35568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7413" y="3615934"/>
              <a:ext cx="971550" cy="31758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0829"/>
              <a:ext cx="1047750" cy="53353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18455" idx="0"/>
            </p:cNvCxnSpPr>
            <p:nvPr/>
          </p:nvCxnSpPr>
          <p:spPr>
            <a:xfrm>
              <a:off x="4928964" y="4390829"/>
              <a:ext cx="0" cy="6097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7413" y="4390829"/>
              <a:ext cx="971550" cy="5716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714" y="5380090"/>
              <a:ext cx="747712" cy="6653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451" y="5380090"/>
              <a:ext cx="449263" cy="6415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443" name="אובייקט 1"/>
          <p:cNvGraphicFramePr>
            <a:graphicFrameLocks noChangeAspect="1"/>
          </p:cNvGraphicFramePr>
          <p:nvPr/>
        </p:nvGraphicFramePr>
        <p:xfrm>
          <a:off x="433388" y="2782888"/>
          <a:ext cx="5238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0" imgW="2959100" imgH="203200" progId="Equation.DSMT4">
                  <p:embed/>
                </p:oleObj>
              </mc:Choice>
              <mc:Fallback>
                <p:oleObj name="Equation" r:id="rId10" imgW="29591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782888"/>
                        <a:ext cx="52387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844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8678863" y="6630988"/>
            <a:ext cx="439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0</a:t>
            </a:r>
          </a:p>
        </p:txBody>
      </p:sp>
      <p:grpSp>
        <p:nvGrpSpPr>
          <p:cNvPr id="1946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949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949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949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9461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19463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אובייקט 2"/>
          <p:cNvGraphicFramePr>
            <a:graphicFrameLocks noChangeAspect="1"/>
          </p:cNvGraphicFramePr>
          <p:nvPr/>
        </p:nvGraphicFramePr>
        <p:xfrm>
          <a:off x="434975" y="1917700"/>
          <a:ext cx="5780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6" imgW="3263900" imgH="203200" progId="Equation.DSMT4">
                  <p:embed/>
                </p:oleObj>
              </mc:Choice>
              <mc:Fallback>
                <p:oleObj name="Equation" r:id="rId6" imgW="32639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17700"/>
                        <a:ext cx="5780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אובייקט 4"/>
          <p:cNvGraphicFramePr>
            <a:graphicFrameLocks noChangeAspect="1"/>
          </p:cNvGraphicFramePr>
          <p:nvPr/>
        </p:nvGraphicFramePr>
        <p:xfrm>
          <a:off x="468313" y="2709863"/>
          <a:ext cx="5238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8" imgW="2959100" imgH="203200" progId="Equation.DSMT4">
                  <p:embed/>
                </p:oleObj>
              </mc:Choice>
              <mc:Fallback>
                <p:oleObj name="Equation" r:id="rId8" imgW="2959100" imgH="2032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9863"/>
                        <a:ext cx="52387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קבוצה 5"/>
          <p:cNvGrpSpPr>
            <a:grpSpLocks/>
          </p:cNvGrpSpPr>
          <p:nvPr/>
        </p:nvGrpSpPr>
        <p:grpSpPr bwMode="auto">
          <a:xfrm>
            <a:off x="5464175" y="3814763"/>
            <a:ext cx="3403600" cy="2708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2830" y="3158619"/>
              <a:ext cx="448315" cy="4567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73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4807" y="3932901"/>
              <a:ext cx="448315" cy="45868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75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2105"/>
              <a:ext cx="450199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77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2130" y="4924766"/>
              <a:ext cx="448315" cy="4547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79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4807" y="4962010"/>
              <a:ext cx="448315" cy="45672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81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2830" y="4962010"/>
              <a:ext cx="448315" cy="45672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83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8066" y="6046005"/>
              <a:ext cx="450198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85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816" y="6022482"/>
              <a:ext cx="448315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87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821" y="3615347"/>
              <a:ext cx="823166" cy="35675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6987" y="3615347"/>
              <a:ext cx="971977" cy="31755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1589"/>
              <a:ext cx="1047324" cy="5331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19481" idx="0"/>
            </p:cNvCxnSpPr>
            <p:nvPr/>
          </p:nvCxnSpPr>
          <p:spPr>
            <a:xfrm>
              <a:off x="4928964" y="4391589"/>
              <a:ext cx="0" cy="609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6987" y="4391589"/>
              <a:ext cx="971977" cy="5704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287" y="5379534"/>
              <a:ext cx="747820" cy="66647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972" y="5379534"/>
              <a:ext cx="448315" cy="64294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467" name="אובייקט 1"/>
          <p:cNvGraphicFramePr>
            <a:graphicFrameLocks noChangeAspect="1"/>
          </p:cNvGraphicFramePr>
          <p:nvPr/>
        </p:nvGraphicFramePr>
        <p:xfrm>
          <a:off x="377825" y="3106738"/>
          <a:ext cx="49260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106738"/>
                        <a:ext cx="49260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אובייקט 2"/>
          <p:cNvGraphicFramePr>
            <a:graphicFrameLocks noChangeAspect="1"/>
          </p:cNvGraphicFramePr>
          <p:nvPr/>
        </p:nvGraphicFramePr>
        <p:xfrm>
          <a:off x="5667375" y="3106738"/>
          <a:ext cx="1663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12" imgW="939392" imgH="203112" progId="Equation.DSMT4">
                  <p:embed/>
                </p:oleObj>
              </mc:Choice>
              <mc:Fallback>
                <p:oleObj name="Equation" r:id="rId12" imgW="939392" imgH="203112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3106738"/>
                        <a:ext cx="16637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1947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graphicFrame>
        <p:nvGraphicFramePr>
          <p:cNvPr id="19471" name="אובייקט 1"/>
          <p:cNvGraphicFramePr>
            <a:graphicFrameLocks noChangeAspect="1"/>
          </p:cNvGraphicFramePr>
          <p:nvPr/>
        </p:nvGraphicFramePr>
        <p:xfrm>
          <a:off x="420688" y="2349500"/>
          <a:ext cx="5192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14" imgW="2933700" imgH="203200" progId="Equation.DSMT4">
                  <p:embed/>
                </p:oleObj>
              </mc:Choice>
              <mc:Fallback>
                <p:oleObj name="Equation" r:id="rId14" imgW="29337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349500"/>
                        <a:ext cx="5192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8678863" y="6630988"/>
            <a:ext cx="439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0</a:t>
            </a:r>
          </a:p>
        </p:txBody>
      </p:sp>
      <p:grpSp>
        <p:nvGrpSpPr>
          <p:cNvPr id="2048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052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052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052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048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en-US" sz="2400" b="1">
                <a:ea typeface="SimSun" pitchFamily="2" charset="-122"/>
              </a:rPr>
              <a:t>Notations</a:t>
            </a: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                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en-US" sz="2000" b="1"/>
          </a:p>
          <a:p>
            <a:pPr lvl="1" algn="l" rtl="0" eaLnBrk="1" hangingPunct="1">
              <a:spcBef>
                <a:spcPct val="50000"/>
              </a:spcBef>
              <a:buFontTx/>
              <a:buNone/>
            </a:pPr>
            <a:endParaRPr lang="en-US" altLang="zh-CN" sz="1200" b="1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</a:pPr>
            <a:endParaRPr lang="he-IL" altLang="en-US" b="1"/>
          </a:p>
        </p:txBody>
      </p:sp>
      <p:graphicFrame>
        <p:nvGraphicFramePr>
          <p:cNvPr id="20487" name="אובייקט 1"/>
          <p:cNvGraphicFramePr>
            <a:graphicFrameLocks noChangeAspect="1"/>
          </p:cNvGraphicFramePr>
          <p:nvPr/>
        </p:nvGraphicFramePr>
        <p:xfrm>
          <a:off x="468313" y="1484313"/>
          <a:ext cx="571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4" imgW="3225800" imgH="203200" progId="Equation.DSMT4">
                  <p:embed/>
                </p:oleObj>
              </mc:Choice>
              <mc:Fallback>
                <p:oleObj name="Equation" r:id="rId4" imgW="32258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71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אובייקט 2"/>
          <p:cNvGraphicFramePr>
            <a:graphicFrameLocks noChangeAspect="1"/>
          </p:cNvGraphicFramePr>
          <p:nvPr/>
        </p:nvGraphicFramePr>
        <p:xfrm>
          <a:off x="434975" y="1917700"/>
          <a:ext cx="5780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6" imgW="3263900" imgH="203200" progId="Equation.DSMT4">
                  <p:embed/>
                </p:oleObj>
              </mc:Choice>
              <mc:Fallback>
                <p:oleObj name="Equation" r:id="rId6" imgW="32639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17700"/>
                        <a:ext cx="5780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אובייקט 4"/>
          <p:cNvGraphicFramePr>
            <a:graphicFrameLocks noChangeAspect="1"/>
          </p:cNvGraphicFramePr>
          <p:nvPr/>
        </p:nvGraphicFramePr>
        <p:xfrm>
          <a:off x="468313" y="2709863"/>
          <a:ext cx="5238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8" imgW="2959100" imgH="203200" progId="Equation.DSMT4">
                  <p:embed/>
                </p:oleObj>
              </mc:Choice>
              <mc:Fallback>
                <p:oleObj name="Equation" r:id="rId8" imgW="2959100" imgH="2032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9863"/>
                        <a:ext cx="52387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0" name="קבוצה 5"/>
          <p:cNvGrpSpPr>
            <a:grpSpLocks/>
          </p:cNvGrpSpPr>
          <p:nvPr/>
        </p:nvGrpSpPr>
        <p:grpSpPr bwMode="auto">
          <a:xfrm>
            <a:off x="5464175" y="3814763"/>
            <a:ext cx="3403600" cy="2708275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2830" y="3158619"/>
              <a:ext cx="448315" cy="4567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498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4807" y="3932901"/>
              <a:ext cx="448315" cy="458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0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2105"/>
              <a:ext cx="450199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2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2130" y="4924766"/>
              <a:ext cx="448315" cy="4547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4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4807" y="4962010"/>
              <a:ext cx="448315" cy="4567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6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2830" y="4962010"/>
              <a:ext cx="448315" cy="4567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08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8066" y="6046005"/>
              <a:ext cx="450198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10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816" y="6022482"/>
              <a:ext cx="448315" cy="4567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12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821" y="3615347"/>
              <a:ext cx="823166" cy="35675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6987" y="3615347"/>
              <a:ext cx="971977" cy="31755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1589"/>
              <a:ext cx="1047324" cy="5331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20506" idx="0"/>
            </p:cNvCxnSpPr>
            <p:nvPr/>
          </p:nvCxnSpPr>
          <p:spPr>
            <a:xfrm>
              <a:off x="4928964" y="4391589"/>
              <a:ext cx="0" cy="609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6987" y="4391589"/>
              <a:ext cx="971977" cy="5704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6287" y="5379534"/>
              <a:ext cx="747820" cy="66647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7972" y="5379534"/>
              <a:ext cx="448315" cy="64294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491" name="אובייקט 1"/>
          <p:cNvGraphicFramePr>
            <a:graphicFrameLocks noChangeAspect="1"/>
          </p:cNvGraphicFramePr>
          <p:nvPr/>
        </p:nvGraphicFramePr>
        <p:xfrm>
          <a:off x="377825" y="3106738"/>
          <a:ext cx="49260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106738"/>
                        <a:ext cx="49260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אובייקט 3"/>
          <p:cNvGraphicFramePr>
            <a:graphicFrameLocks noChangeAspect="1"/>
          </p:cNvGraphicFramePr>
          <p:nvPr/>
        </p:nvGraphicFramePr>
        <p:xfrm>
          <a:off x="349250" y="3487738"/>
          <a:ext cx="461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2" imgW="2603500" imgH="203200" progId="Equation.DSMT4">
                  <p:embed/>
                </p:oleObj>
              </mc:Choice>
              <mc:Fallback>
                <p:oleObj name="Equation" r:id="rId12" imgW="2603500" imgH="2032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487738"/>
                        <a:ext cx="46101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אובייקט 4"/>
          <p:cNvGraphicFramePr>
            <a:graphicFrameLocks noChangeAspect="1"/>
          </p:cNvGraphicFramePr>
          <p:nvPr/>
        </p:nvGraphicFramePr>
        <p:xfrm>
          <a:off x="6892925" y="3746500"/>
          <a:ext cx="1303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4" imgW="736600" imgH="203200" progId="Equation.DSMT4">
                  <p:embed/>
                </p:oleObj>
              </mc:Choice>
              <mc:Fallback>
                <p:oleObj name="Equation" r:id="rId14" imgW="736600" imgH="2032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3746500"/>
                        <a:ext cx="13033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2049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graphicFrame>
        <p:nvGraphicFramePr>
          <p:cNvPr id="20496" name="אובייקט 1"/>
          <p:cNvGraphicFramePr>
            <a:graphicFrameLocks noChangeAspect="1"/>
          </p:cNvGraphicFramePr>
          <p:nvPr/>
        </p:nvGraphicFramePr>
        <p:xfrm>
          <a:off x="420688" y="2349500"/>
          <a:ext cx="5192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6" imgW="2933700" imgH="203200" progId="Equation.DSMT4">
                  <p:embed/>
                </p:oleObj>
              </mc:Choice>
              <mc:Fallback>
                <p:oleObj name="Equation" r:id="rId16" imgW="29337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349500"/>
                        <a:ext cx="5192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075" name="Text Box 16"/>
          <p:cNvSpPr txBox="1">
            <a:spLocks noChangeArrowheads="1"/>
          </p:cNvSpPr>
          <p:nvPr/>
        </p:nvSpPr>
        <p:spPr bwMode="auto">
          <a:xfrm>
            <a:off x="-25400" y="1125538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zh-CN" sz="2400" b="1">
                <a:ea typeface="SimSun" pitchFamily="2" charset="-122"/>
              </a:rPr>
              <a:t> </a:t>
            </a:r>
            <a:r>
              <a:rPr lang="en-US" altLang="zh-CN" sz="2400" b="1">
                <a:solidFill>
                  <a:schemeClr val="accent2"/>
                </a:solidFill>
                <a:ea typeface="SimSun" pitchFamily="2" charset="-122"/>
              </a:rPr>
              <a:t>I</a:t>
            </a:r>
            <a:r>
              <a:rPr lang="en-US" altLang="zh-CN" sz="2400" b="1">
                <a:ea typeface="SimSun" pitchFamily="2" charset="-122"/>
              </a:rPr>
              <a:t>nteractive </a:t>
            </a:r>
            <a:r>
              <a:rPr lang="en-US" altLang="zh-CN" sz="2400" b="1">
                <a:solidFill>
                  <a:schemeClr val="accent2"/>
                </a:solidFill>
                <a:ea typeface="SimSun" pitchFamily="2" charset="-122"/>
              </a:rPr>
              <a:t>Vo</a:t>
            </a:r>
            <a:r>
              <a:rPr lang="en-US" altLang="zh-CN" sz="2400" b="1">
                <a:ea typeface="SimSun" pitchFamily="2" charset="-122"/>
              </a:rPr>
              <a:t>ice </a:t>
            </a:r>
            <a:r>
              <a:rPr lang="en-US" altLang="zh-CN" sz="2400" b="1">
                <a:solidFill>
                  <a:schemeClr val="accent2"/>
                </a:solidFill>
                <a:ea typeface="SimSun" pitchFamily="2" charset="-122"/>
              </a:rPr>
              <a:t>R</a:t>
            </a:r>
            <a:r>
              <a:rPr lang="en-US" altLang="zh-CN" sz="2400" b="1">
                <a:ea typeface="SimSun" pitchFamily="2" charset="-122"/>
              </a:rPr>
              <a:t>esponse </a:t>
            </a:r>
            <a:r>
              <a:rPr lang="en-US" altLang="zh-CN" sz="1800" b="1">
                <a:ea typeface="SimSun" pitchFamily="2" charset="-122"/>
              </a:rPr>
              <a:t>(Voice Response Unit)</a:t>
            </a:r>
          </a:p>
        </p:txBody>
      </p:sp>
      <p:sp>
        <p:nvSpPr>
          <p:cNvPr id="3076" name="Text Box 17"/>
          <p:cNvSpPr txBox="1">
            <a:spLocks noChangeArrowheads="1"/>
          </p:cNvSpPr>
          <p:nvPr/>
        </p:nvSpPr>
        <p:spPr bwMode="auto">
          <a:xfrm>
            <a:off x="8867775" y="6630988"/>
            <a:ext cx="250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</a:t>
            </a:r>
          </a:p>
        </p:txBody>
      </p:sp>
      <p:grpSp>
        <p:nvGrpSpPr>
          <p:cNvPr id="3077" name="Group 30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08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08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07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Introduction</a:t>
            </a:r>
          </a:p>
        </p:txBody>
      </p:sp>
      <p:sp>
        <p:nvSpPr>
          <p:cNvPr id="3080" name="Rectangle 2"/>
          <p:cNvSpPr>
            <a:spLocks noChangeArrowheads="1"/>
          </p:cNvSpPr>
          <p:nvPr/>
        </p:nvSpPr>
        <p:spPr bwMode="auto">
          <a:xfrm>
            <a:off x="25400" y="14288"/>
            <a:ext cx="9144000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08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1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2"/>
                </a:solidFill>
              </a:rPr>
              <a:t>Literature Review   Research Goals   Search  Model   MDP  Case Study   Model Implications   Summary</a:t>
            </a:r>
          </a:p>
        </p:txBody>
      </p:sp>
      <p:pic>
        <p:nvPicPr>
          <p:cNvPr id="3082" name="Picture 13" descr="C:\Users\Carmeli_1\Desktop\IVR\Funny_IVR_pictures\9588c653fb1efdc597e19c209591a2c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53" b="-10953"/>
          <a:stretch>
            <a:fillRect/>
          </a:stretch>
        </p:blipFill>
        <p:spPr bwMode="auto">
          <a:xfrm>
            <a:off x="1403350" y="2062163"/>
            <a:ext cx="624840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646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s pay for each unit of time they spend in the IVR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s receive reward when reaching a desired service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s may look for more than one service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s have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finite</a:t>
            </a:r>
            <a:r>
              <a:rPr lang="en-US" altLang="zh-CN" sz="2000" b="1" dirty="0" smtClean="0">
                <a:ea typeface="SimSun" pitchFamily="2" charset="-122"/>
              </a:rPr>
              <a:t> patience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1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151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151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151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1510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21512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2</a:t>
            </a:r>
          </a:p>
        </p:txBody>
      </p:sp>
      <p:grpSp>
        <p:nvGrpSpPr>
          <p:cNvPr id="2253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256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256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256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2534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5" name="קבוצה 20"/>
          <p:cNvGrpSpPr>
            <a:grpSpLocks/>
          </p:cNvGrpSpPr>
          <p:nvPr/>
        </p:nvGrpSpPr>
        <p:grpSpPr bwMode="auto">
          <a:xfrm>
            <a:off x="6070600" y="4071938"/>
            <a:ext cx="2841625" cy="2493962"/>
            <a:chOff x="2909663" y="3158619"/>
            <a:chExt cx="4038601" cy="3344115"/>
          </a:xfrm>
        </p:grpSpPr>
        <p:sp>
          <p:nvSpPr>
            <p:cNvPr id="22" name="אליפסה 21"/>
            <p:cNvSpPr/>
            <p:nvPr/>
          </p:nvSpPr>
          <p:spPr>
            <a:xfrm>
              <a:off x="3733177" y="3158619"/>
              <a:ext cx="448983" cy="4576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39" name="TextBox 22"/>
            <p:cNvSpPr txBox="1">
              <a:spLocks noChangeArrowheads="1"/>
            </p:cNvSpPr>
            <p:nvPr/>
          </p:nvSpPr>
          <p:spPr bwMode="auto">
            <a:xfrm>
              <a:off x="3807130" y="3196719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4705600" y="3933449"/>
              <a:ext cx="446728" cy="4576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1" name="TextBox 24"/>
            <p:cNvSpPr txBox="1">
              <a:spLocks noChangeArrowheads="1"/>
            </p:cNvSpPr>
            <p:nvPr/>
          </p:nvSpPr>
          <p:spPr bwMode="auto">
            <a:xfrm>
              <a:off x="4779386" y="39711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2909663" y="3971765"/>
              <a:ext cx="448985" cy="45553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3" name="TextBox 26"/>
            <p:cNvSpPr txBox="1">
              <a:spLocks noChangeArrowheads="1"/>
            </p:cNvSpPr>
            <p:nvPr/>
          </p:nvSpPr>
          <p:spPr bwMode="auto">
            <a:xfrm>
              <a:off x="2984453" y="40092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5752477" y="4923273"/>
              <a:ext cx="448985" cy="45766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5" name="TextBox 28"/>
            <p:cNvSpPr txBox="1">
              <a:spLocks noChangeArrowheads="1"/>
            </p:cNvSpPr>
            <p:nvPr/>
          </p:nvSpPr>
          <p:spPr bwMode="auto">
            <a:xfrm>
              <a:off x="5826430" y="49617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4705600" y="4961588"/>
              <a:ext cx="446728" cy="45766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7" name="TextBox 30"/>
            <p:cNvSpPr txBox="1">
              <a:spLocks noChangeArrowheads="1"/>
            </p:cNvSpPr>
            <p:nvPr/>
          </p:nvSpPr>
          <p:spPr bwMode="auto">
            <a:xfrm>
              <a:off x="4779386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3733177" y="4961588"/>
              <a:ext cx="448983" cy="45766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9" name="TextBox 32"/>
            <p:cNvSpPr txBox="1">
              <a:spLocks noChangeArrowheads="1"/>
            </p:cNvSpPr>
            <p:nvPr/>
          </p:nvSpPr>
          <p:spPr bwMode="auto">
            <a:xfrm>
              <a:off x="3807130" y="4999856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</a:t>
              </a:r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6499281" y="6045074"/>
              <a:ext cx="448983" cy="4576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51" name="TextBox 34"/>
            <p:cNvSpPr txBox="1">
              <a:spLocks noChangeArrowheads="1"/>
            </p:cNvSpPr>
            <p:nvPr/>
          </p:nvSpPr>
          <p:spPr bwMode="auto">
            <a:xfrm>
              <a:off x="6574320" y="6083634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303494" y="6021658"/>
              <a:ext cx="448983" cy="45766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53" name="TextBox 36"/>
            <p:cNvSpPr txBox="1">
              <a:spLocks noChangeArrowheads="1"/>
            </p:cNvSpPr>
            <p:nvPr/>
          </p:nvSpPr>
          <p:spPr bwMode="auto">
            <a:xfrm>
              <a:off x="5377697" y="6059388"/>
              <a:ext cx="2991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g</a:t>
              </a:r>
            </a:p>
          </p:txBody>
        </p:sp>
        <p:cxnSp>
          <p:nvCxnSpPr>
            <p:cNvPr id="38" name="מחבר חץ ישר 37"/>
            <p:cNvCxnSpPr>
              <a:stCxn id="22" idx="4"/>
              <a:endCxn id="26" idx="0"/>
            </p:cNvCxnSpPr>
            <p:nvPr/>
          </p:nvCxnSpPr>
          <p:spPr>
            <a:xfrm flipH="1">
              <a:off x="3133028" y="3616279"/>
              <a:ext cx="823513" cy="35548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מחבר חץ ישר 38"/>
            <p:cNvCxnSpPr>
              <a:stCxn id="22" idx="4"/>
              <a:endCxn id="24" idx="0"/>
            </p:cNvCxnSpPr>
            <p:nvPr/>
          </p:nvCxnSpPr>
          <p:spPr>
            <a:xfrm>
              <a:off x="3956541" y="3616279"/>
              <a:ext cx="972424" cy="3171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חץ ישר 39"/>
            <p:cNvCxnSpPr>
              <a:stCxn id="24" idx="4"/>
              <a:endCxn id="28" idx="0"/>
            </p:cNvCxnSpPr>
            <p:nvPr/>
          </p:nvCxnSpPr>
          <p:spPr>
            <a:xfrm>
              <a:off x="4928964" y="4391109"/>
              <a:ext cx="1046878" cy="5321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>
              <a:stCxn id="24" idx="4"/>
              <a:endCxn id="22547" idx="0"/>
            </p:cNvCxnSpPr>
            <p:nvPr/>
          </p:nvCxnSpPr>
          <p:spPr>
            <a:xfrm>
              <a:off x="4928964" y="4391109"/>
              <a:ext cx="0" cy="60879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מחבר חץ ישר 41"/>
            <p:cNvCxnSpPr>
              <a:stCxn id="24" idx="4"/>
              <a:endCxn id="32" idx="0"/>
            </p:cNvCxnSpPr>
            <p:nvPr/>
          </p:nvCxnSpPr>
          <p:spPr>
            <a:xfrm flipH="1">
              <a:off x="3956541" y="4391109"/>
              <a:ext cx="972424" cy="57047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חץ ישר 42"/>
            <p:cNvCxnSpPr>
              <a:stCxn id="28" idx="4"/>
              <a:endCxn id="34" idx="0"/>
            </p:cNvCxnSpPr>
            <p:nvPr/>
          </p:nvCxnSpPr>
          <p:spPr>
            <a:xfrm>
              <a:off x="5975842" y="5380934"/>
              <a:ext cx="749059" cy="66414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מחבר חץ ישר 43"/>
            <p:cNvCxnSpPr>
              <a:stCxn id="28" idx="4"/>
              <a:endCxn id="36" idx="0"/>
            </p:cNvCxnSpPr>
            <p:nvPr/>
          </p:nvCxnSpPr>
          <p:spPr>
            <a:xfrm flipH="1">
              <a:off x="5526857" y="5380934"/>
              <a:ext cx="448985" cy="64072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2253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655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opt-out </a:t>
            </a:r>
            <a:r>
              <a:rPr lang="en-US" altLang="zh-CN" sz="2000" b="1" dirty="0" smtClean="0">
                <a:ea typeface="SimSun" pitchFamily="2" charset="-122"/>
              </a:rPr>
              <a:t>to an agent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2</a:t>
            </a: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359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359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359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355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אליפסה 21"/>
          <p:cNvSpPr/>
          <p:nvPr/>
        </p:nvSpPr>
        <p:spPr bwMode="auto">
          <a:xfrm>
            <a:off x="6650038" y="407193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0" name="TextBox 22"/>
          <p:cNvSpPr txBox="1">
            <a:spLocks noChangeArrowheads="1"/>
          </p:cNvSpPr>
          <p:nvPr/>
        </p:nvSpPr>
        <p:spPr bwMode="auto">
          <a:xfrm>
            <a:off x="6702425" y="410051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24" name="אליפסה 23"/>
          <p:cNvSpPr/>
          <p:nvPr/>
        </p:nvSpPr>
        <p:spPr bwMode="auto">
          <a:xfrm>
            <a:off x="7334250" y="4649788"/>
            <a:ext cx="314325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2" name="TextBox 24"/>
          <p:cNvSpPr txBox="1">
            <a:spLocks noChangeArrowheads="1"/>
          </p:cNvSpPr>
          <p:nvPr/>
        </p:nvSpPr>
        <p:spPr bwMode="auto">
          <a:xfrm>
            <a:off x="7386638" y="467836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26" name="אליפסה 25"/>
          <p:cNvSpPr/>
          <p:nvPr/>
        </p:nvSpPr>
        <p:spPr bwMode="auto">
          <a:xfrm>
            <a:off x="6070600" y="4678363"/>
            <a:ext cx="315913" cy="339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4" name="TextBox 26"/>
          <p:cNvSpPr txBox="1">
            <a:spLocks noChangeArrowheads="1"/>
          </p:cNvSpPr>
          <p:nvPr/>
        </p:nvSpPr>
        <p:spPr bwMode="auto">
          <a:xfrm>
            <a:off x="6122988" y="4706938"/>
            <a:ext cx="2111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28" name="אליפסה 27"/>
          <p:cNvSpPr/>
          <p:nvPr/>
        </p:nvSpPr>
        <p:spPr bwMode="auto">
          <a:xfrm>
            <a:off x="8070850" y="5387975"/>
            <a:ext cx="315913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6" name="TextBox 28"/>
          <p:cNvSpPr txBox="1">
            <a:spLocks noChangeArrowheads="1"/>
          </p:cNvSpPr>
          <p:nvPr/>
        </p:nvSpPr>
        <p:spPr bwMode="auto">
          <a:xfrm>
            <a:off x="8123238" y="5416550"/>
            <a:ext cx="209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30" name="אליפסה 29"/>
          <p:cNvSpPr/>
          <p:nvPr/>
        </p:nvSpPr>
        <p:spPr bwMode="auto">
          <a:xfrm>
            <a:off x="7334250" y="5416550"/>
            <a:ext cx="314325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68" name="TextBox 30"/>
          <p:cNvSpPr txBox="1">
            <a:spLocks noChangeArrowheads="1"/>
          </p:cNvSpPr>
          <p:nvPr/>
        </p:nvSpPr>
        <p:spPr bwMode="auto">
          <a:xfrm>
            <a:off x="7386638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32" name="אליפסה 31"/>
          <p:cNvSpPr/>
          <p:nvPr/>
        </p:nvSpPr>
        <p:spPr bwMode="auto">
          <a:xfrm>
            <a:off x="6650038" y="5416550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70" name="TextBox 32"/>
          <p:cNvSpPr txBox="1">
            <a:spLocks noChangeArrowheads="1"/>
          </p:cNvSpPr>
          <p:nvPr/>
        </p:nvSpPr>
        <p:spPr bwMode="auto">
          <a:xfrm>
            <a:off x="6702425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34" name="אליפסה 33"/>
          <p:cNvSpPr/>
          <p:nvPr/>
        </p:nvSpPr>
        <p:spPr bwMode="auto">
          <a:xfrm>
            <a:off x="8596313" y="622458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72" name="TextBox 34"/>
          <p:cNvSpPr txBox="1">
            <a:spLocks noChangeArrowheads="1"/>
          </p:cNvSpPr>
          <p:nvPr/>
        </p:nvSpPr>
        <p:spPr bwMode="auto">
          <a:xfrm>
            <a:off x="8648700" y="6253163"/>
            <a:ext cx="211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36" name="אליפסה 35"/>
          <p:cNvSpPr/>
          <p:nvPr/>
        </p:nvSpPr>
        <p:spPr bwMode="auto">
          <a:xfrm>
            <a:off x="7754938" y="6207125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74" name="TextBox 36"/>
          <p:cNvSpPr txBox="1">
            <a:spLocks noChangeArrowheads="1"/>
          </p:cNvSpPr>
          <p:nvPr/>
        </p:nvSpPr>
        <p:spPr bwMode="auto">
          <a:xfrm>
            <a:off x="7807325" y="6235700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38" name="מחבר חץ ישר 37"/>
          <p:cNvCxnSpPr>
            <a:stCxn id="22" idx="4"/>
            <a:endCxn id="26" idx="0"/>
          </p:cNvCxnSpPr>
          <p:nvPr/>
        </p:nvCxnSpPr>
        <p:spPr bwMode="auto">
          <a:xfrm flipH="1">
            <a:off x="6227763" y="4413250"/>
            <a:ext cx="579437" cy="26511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חץ ישר 38"/>
          <p:cNvCxnSpPr>
            <a:stCxn id="22" idx="4"/>
            <a:endCxn id="24" idx="0"/>
          </p:cNvCxnSpPr>
          <p:nvPr/>
        </p:nvCxnSpPr>
        <p:spPr bwMode="auto">
          <a:xfrm>
            <a:off x="6807200" y="4413250"/>
            <a:ext cx="684213" cy="23653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מחבר חץ ישר 39"/>
          <p:cNvCxnSpPr>
            <a:stCxn id="24" idx="4"/>
            <a:endCxn id="28" idx="0"/>
          </p:cNvCxnSpPr>
          <p:nvPr/>
        </p:nvCxnSpPr>
        <p:spPr bwMode="auto">
          <a:xfrm>
            <a:off x="7491413" y="4991100"/>
            <a:ext cx="736600" cy="3968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חץ ישר 40"/>
          <p:cNvCxnSpPr>
            <a:stCxn id="24" idx="4"/>
            <a:endCxn id="23568" idx="0"/>
          </p:cNvCxnSpPr>
          <p:nvPr/>
        </p:nvCxnSpPr>
        <p:spPr bwMode="auto">
          <a:xfrm>
            <a:off x="7491413" y="4991100"/>
            <a:ext cx="0" cy="4540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מחבר חץ ישר 41"/>
          <p:cNvCxnSpPr>
            <a:stCxn id="24" idx="4"/>
            <a:endCxn id="32" idx="0"/>
          </p:cNvCxnSpPr>
          <p:nvPr/>
        </p:nvCxnSpPr>
        <p:spPr bwMode="auto">
          <a:xfrm flipH="1">
            <a:off x="6807200" y="4991100"/>
            <a:ext cx="684213" cy="425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חץ ישר 42"/>
          <p:cNvCxnSpPr>
            <a:stCxn id="28" idx="4"/>
            <a:endCxn id="34" idx="0"/>
          </p:cNvCxnSpPr>
          <p:nvPr/>
        </p:nvCxnSpPr>
        <p:spPr bwMode="auto">
          <a:xfrm>
            <a:off x="8228013" y="5729288"/>
            <a:ext cx="527050" cy="495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חץ ישר 43"/>
          <p:cNvCxnSpPr>
            <a:stCxn id="28" idx="4"/>
            <a:endCxn id="36" idx="0"/>
          </p:cNvCxnSpPr>
          <p:nvPr/>
        </p:nvCxnSpPr>
        <p:spPr bwMode="auto">
          <a:xfrm flipH="1">
            <a:off x="7912100" y="5729288"/>
            <a:ext cx="315913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82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2358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7" name="אליפסה 36"/>
          <p:cNvSpPr/>
          <p:nvPr/>
        </p:nvSpPr>
        <p:spPr bwMode="auto">
          <a:xfrm>
            <a:off x="4916488" y="4664075"/>
            <a:ext cx="1023937" cy="396875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85" name="TextBox 26"/>
          <p:cNvSpPr txBox="1">
            <a:spLocks noChangeArrowheads="1"/>
          </p:cNvSpPr>
          <p:nvPr/>
        </p:nvSpPr>
        <p:spPr bwMode="auto">
          <a:xfrm>
            <a:off x="4859338" y="4692650"/>
            <a:ext cx="1023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6" name="מחבר חץ ישר 45"/>
          <p:cNvCxnSpPr>
            <a:stCxn id="22" idx="4"/>
            <a:endCxn id="37" idx="0"/>
          </p:cNvCxnSpPr>
          <p:nvPr/>
        </p:nvCxnSpPr>
        <p:spPr bwMode="auto">
          <a:xfrm flipH="1">
            <a:off x="5427663" y="4413250"/>
            <a:ext cx="1381125" cy="250825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אליפסה 46"/>
          <p:cNvSpPr/>
          <p:nvPr/>
        </p:nvSpPr>
        <p:spPr bwMode="auto">
          <a:xfrm>
            <a:off x="5365750" y="5354638"/>
            <a:ext cx="1023938" cy="398462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88" name="TextBox 26"/>
          <p:cNvSpPr txBox="1">
            <a:spLocks noChangeArrowheads="1"/>
          </p:cNvSpPr>
          <p:nvPr/>
        </p:nvSpPr>
        <p:spPr bwMode="auto">
          <a:xfrm>
            <a:off x="5310188" y="5383213"/>
            <a:ext cx="102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9" name="מחבר חץ ישר 48"/>
          <p:cNvCxnSpPr>
            <a:endCxn id="47" idx="0"/>
          </p:cNvCxnSpPr>
          <p:nvPr/>
        </p:nvCxnSpPr>
        <p:spPr bwMode="auto">
          <a:xfrm flipH="1">
            <a:off x="5878513" y="5018088"/>
            <a:ext cx="1612900" cy="336550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אליפסה 49"/>
          <p:cNvSpPr/>
          <p:nvPr/>
        </p:nvSpPr>
        <p:spPr bwMode="auto">
          <a:xfrm>
            <a:off x="6573838" y="6130925"/>
            <a:ext cx="1023937" cy="398463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3591" name="TextBox 26"/>
          <p:cNvSpPr txBox="1">
            <a:spLocks noChangeArrowheads="1"/>
          </p:cNvSpPr>
          <p:nvPr/>
        </p:nvSpPr>
        <p:spPr bwMode="auto">
          <a:xfrm>
            <a:off x="6516688" y="6159500"/>
            <a:ext cx="102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52" name="מחבר חץ ישר 51"/>
          <p:cNvCxnSpPr>
            <a:endCxn id="50" idx="0"/>
          </p:cNvCxnSpPr>
          <p:nvPr/>
        </p:nvCxnSpPr>
        <p:spPr bwMode="auto">
          <a:xfrm flipH="1">
            <a:off x="7085013" y="5757863"/>
            <a:ext cx="1143000" cy="373062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2</a:t>
            </a:r>
          </a:p>
        </p:txBody>
      </p:sp>
      <p:grpSp>
        <p:nvGrpSpPr>
          <p:cNvPr id="2458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461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461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462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4581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אליפסה 21"/>
          <p:cNvSpPr/>
          <p:nvPr/>
        </p:nvSpPr>
        <p:spPr bwMode="auto">
          <a:xfrm>
            <a:off x="6650038" y="407193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83" name="TextBox 22"/>
          <p:cNvSpPr txBox="1">
            <a:spLocks noChangeArrowheads="1"/>
          </p:cNvSpPr>
          <p:nvPr/>
        </p:nvSpPr>
        <p:spPr bwMode="auto">
          <a:xfrm>
            <a:off x="6702425" y="410051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24" name="אליפסה 23"/>
          <p:cNvSpPr/>
          <p:nvPr/>
        </p:nvSpPr>
        <p:spPr bwMode="auto">
          <a:xfrm>
            <a:off x="7334250" y="4649788"/>
            <a:ext cx="314325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85" name="TextBox 24"/>
          <p:cNvSpPr txBox="1">
            <a:spLocks noChangeArrowheads="1"/>
          </p:cNvSpPr>
          <p:nvPr/>
        </p:nvSpPr>
        <p:spPr bwMode="auto">
          <a:xfrm>
            <a:off x="7386638" y="467836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26" name="אליפסה 25"/>
          <p:cNvSpPr/>
          <p:nvPr/>
        </p:nvSpPr>
        <p:spPr bwMode="auto">
          <a:xfrm>
            <a:off x="6070600" y="4678363"/>
            <a:ext cx="315913" cy="339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87" name="TextBox 26"/>
          <p:cNvSpPr txBox="1">
            <a:spLocks noChangeArrowheads="1"/>
          </p:cNvSpPr>
          <p:nvPr/>
        </p:nvSpPr>
        <p:spPr bwMode="auto">
          <a:xfrm>
            <a:off x="6122988" y="4706938"/>
            <a:ext cx="2111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28" name="אליפסה 27"/>
          <p:cNvSpPr/>
          <p:nvPr/>
        </p:nvSpPr>
        <p:spPr bwMode="auto">
          <a:xfrm>
            <a:off x="8070850" y="5387975"/>
            <a:ext cx="315913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89" name="TextBox 28"/>
          <p:cNvSpPr txBox="1">
            <a:spLocks noChangeArrowheads="1"/>
          </p:cNvSpPr>
          <p:nvPr/>
        </p:nvSpPr>
        <p:spPr bwMode="auto">
          <a:xfrm>
            <a:off x="8123238" y="5416550"/>
            <a:ext cx="209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30" name="אליפסה 29"/>
          <p:cNvSpPr/>
          <p:nvPr/>
        </p:nvSpPr>
        <p:spPr bwMode="auto">
          <a:xfrm>
            <a:off x="7334250" y="5416550"/>
            <a:ext cx="314325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91" name="TextBox 30"/>
          <p:cNvSpPr txBox="1">
            <a:spLocks noChangeArrowheads="1"/>
          </p:cNvSpPr>
          <p:nvPr/>
        </p:nvSpPr>
        <p:spPr bwMode="auto">
          <a:xfrm>
            <a:off x="7386638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32" name="אליפסה 31"/>
          <p:cNvSpPr/>
          <p:nvPr/>
        </p:nvSpPr>
        <p:spPr bwMode="auto">
          <a:xfrm>
            <a:off x="6650038" y="5416550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93" name="TextBox 32"/>
          <p:cNvSpPr txBox="1">
            <a:spLocks noChangeArrowheads="1"/>
          </p:cNvSpPr>
          <p:nvPr/>
        </p:nvSpPr>
        <p:spPr bwMode="auto">
          <a:xfrm>
            <a:off x="6702425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34" name="אליפסה 33"/>
          <p:cNvSpPr/>
          <p:nvPr/>
        </p:nvSpPr>
        <p:spPr bwMode="auto">
          <a:xfrm>
            <a:off x="8596313" y="622458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95" name="TextBox 34"/>
          <p:cNvSpPr txBox="1">
            <a:spLocks noChangeArrowheads="1"/>
          </p:cNvSpPr>
          <p:nvPr/>
        </p:nvSpPr>
        <p:spPr bwMode="auto">
          <a:xfrm>
            <a:off x="8648700" y="6253163"/>
            <a:ext cx="211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36" name="אליפסה 35"/>
          <p:cNvSpPr/>
          <p:nvPr/>
        </p:nvSpPr>
        <p:spPr bwMode="auto">
          <a:xfrm>
            <a:off x="7754938" y="6207125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597" name="TextBox 36"/>
          <p:cNvSpPr txBox="1">
            <a:spLocks noChangeArrowheads="1"/>
          </p:cNvSpPr>
          <p:nvPr/>
        </p:nvSpPr>
        <p:spPr bwMode="auto">
          <a:xfrm>
            <a:off x="7807325" y="6235700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38" name="מחבר חץ ישר 37"/>
          <p:cNvCxnSpPr>
            <a:stCxn id="22" idx="4"/>
            <a:endCxn id="26" idx="0"/>
          </p:cNvCxnSpPr>
          <p:nvPr/>
        </p:nvCxnSpPr>
        <p:spPr bwMode="auto">
          <a:xfrm flipH="1">
            <a:off x="6227763" y="4413250"/>
            <a:ext cx="579437" cy="26511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חץ ישר 38"/>
          <p:cNvCxnSpPr>
            <a:stCxn id="22" idx="4"/>
            <a:endCxn id="24" idx="0"/>
          </p:cNvCxnSpPr>
          <p:nvPr/>
        </p:nvCxnSpPr>
        <p:spPr bwMode="auto">
          <a:xfrm>
            <a:off x="6807200" y="4413250"/>
            <a:ext cx="684213" cy="23653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מחבר חץ ישר 39"/>
          <p:cNvCxnSpPr>
            <a:stCxn id="24" idx="4"/>
            <a:endCxn id="28" idx="0"/>
          </p:cNvCxnSpPr>
          <p:nvPr/>
        </p:nvCxnSpPr>
        <p:spPr bwMode="auto">
          <a:xfrm>
            <a:off x="7491413" y="4991100"/>
            <a:ext cx="736600" cy="3968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חץ ישר 40"/>
          <p:cNvCxnSpPr>
            <a:stCxn id="24" idx="4"/>
            <a:endCxn id="24591" idx="0"/>
          </p:cNvCxnSpPr>
          <p:nvPr/>
        </p:nvCxnSpPr>
        <p:spPr bwMode="auto">
          <a:xfrm>
            <a:off x="7491413" y="4991100"/>
            <a:ext cx="0" cy="4540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מחבר חץ ישר 41"/>
          <p:cNvCxnSpPr>
            <a:stCxn id="24" idx="4"/>
            <a:endCxn id="32" idx="0"/>
          </p:cNvCxnSpPr>
          <p:nvPr/>
        </p:nvCxnSpPr>
        <p:spPr bwMode="auto">
          <a:xfrm flipH="1">
            <a:off x="6807200" y="4991100"/>
            <a:ext cx="684213" cy="425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חץ ישר 42"/>
          <p:cNvCxnSpPr>
            <a:stCxn id="28" idx="4"/>
            <a:endCxn id="34" idx="0"/>
          </p:cNvCxnSpPr>
          <p:nvPr/>
        </p:nvCxnSpPr>
        <p:spPr bwMode="auto">
          <a:xfrm>
            <a:off x="8228013" y="5729288"/>
            <a:ext cx="527050" cy="495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חץ ישר 43"/>
          <p:cNvCxnSpPr>
            <a:stCxn id="28" idx="4"/>
            <a:endCxn id="36" idx="0"/>
          </p:cNvCxnSpPr>
          <p:nvPr/>
        </p:nvCxnSpPr>
        <p:spPr bwMode="auto">
          <a:xfrm flipH="1">
            <a:off x="7912100" y="5729288"/>
            <a:ext cx="315913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05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24606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7" name="אליפסה 36"/>
          <p:cNvSpPr/>
          <p:nvPr/>
        </p:nvSpPr>
        <p:spPr bwMode="auto">
          <a:xfrm>
            <a:off x="4916488" y="4664075"/>
            <a:ext cx="1023937" cy="396875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608" name="TextBox 26"/>
          <p:cNvSpPr txBox="1">
            <a:spLocks noChangeArrowheads="1"/>
          </p:cNvSpPr>
          <p:nvPr/>
        </p:nvSpPr>
        <p:spPr bwMode="auto">
          <a:xfrm>
            <a:off x="4859338" y="4692650"/>
            <a:ext cx="1023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6" name="מחבר חץ ישר 45"/>
          <p:cNvCxnSpPr>
            <a:stCxn id="22" idx="4"/>
            <a:endCxn id="37" idx="0"/>
          </p:cNvCxnSpPr>
          <p:nvPr/>
        </p:nvCxnSpPr>
        <p:spPr bwMode="auto">
          <a:xfrm flipH="1">
            <a:off x="5427663" y="4413250"/>
            <a:ext cx="1381125" cy="250825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אליפסה 46"/>
          <p:cNvSpPr/>
          <p:nvPr/>
        </p:nvSpPr>
        <p:spPr bwMode="auto">
          <a:xfrm>
            <a:off x="5365750" y="5354638"/>
            <a:ext cx="1023938" cy="398462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611" name="TextBox 26"/>
          <p:cNvSpPr txBox="1">
            <a:spLocks noChangeArrowheads="1"/>
          </p:cNvSpPr>
          <p:nvPr/>
        </p:nvSpPr>
        <p:spPr bwMode="auto">
          <a:xfrm>
            <a:off x="5310188" y="5383213"/>
            <a:ext cx="102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9" name="מחבר חץ ישר 48"/>
          <p:cNvCxnSpPr>
            <a:endCxn id="47" idx="0"/>
          </p:cNvCxnSpPr>
          <p:nvPr/>
        </p:nvCxnSpPr>
        <p:spPr bwMode="auto">
          <a:xfrm flipH="1">
            <a:off x="5878513" y="5018088"/>
            <a:ext cx="1612900" cy="336550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אליפסה 49"/>
          <p:cNvSpPr/>
          <p:nvPr/>
        </p:nvSpPr>
        <p:spPr bwMode="auto">
          <a:xfrm>
            <a:off x="6573838" y="6130925"/>
            <a:ext cx="1023937" cy="398463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4614" name="TextBox 26"/>
          <p:cNvSpPr txBox="1">
            <a:spLocks noChangeArrowheads="1"/>
          </p:cNvSpPr>
          <p:nvPr/>
        </p:nvSpPr>
        <p:spPr bwMode="auto">
          <a:xfrm>
            <a:off x="6516688" y="6159500"/>
            <a:ext cx="102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52" name="מחבר חץ ישר 51"/>
          <p:cNvCxnSpPr>
            <a:endCxn id="50" idx="0"/>
          </p:cNvCxnSpPr>
          <p:nvPr/>
        </p:nvCxnSpPr>
        <p:spPr bwMode="auto">
          <a:xfrm flipH="1">
            <a:off x="7085013" y="5757863"/>
            <a:ext cx="1143000" cy="373062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646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opt-out </a:t>
            </a:r>
            <a:r>
              <a:rPr lang="en-US" altLang="zh-CN" sz="2000" b="1" dirty="0" smtClean="0">
                <a:ea typeface="SimSun" pitchFamily="2" charset="-122"/>
              </a:rPr>
              <a:t>to an agent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Move forward </a:t>
            </a:r>
            <a:r>
              <a:rPr lang="en-US" altLang="zh-CN" sz="2000" b="1" dirty="0" smtClean="0">
                <a:ea typeface="SimSun" pitchFamily="2" charset="-122"/>
              </a:rPr>
              <a:t>to one of i’s immediate successors,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graphicFrame>
        <p:nvGraphicFramePr>
          <p:cNvPr id="24617" name="אובייקט 1"/>
          <p:cNvGraphicFramePr>
            <a:graphicFrameLocks noChangeAspect="1"/>
          </p:cNvGraphicFramePr>
          <p:nvPr/>
        </p:nvGraphicFramePr>
        <p:xfrm>
          <a:off x="7451725" y="2997200"/>
          <a:ext cx="890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97200"/>
                        <a:ext cx="8905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2</a:t>
            </a:r>
          </a:p>
        </p:txBody>
      </p:sp>
      <p:grpSp>
        <p:nvGrpSpPr>
          <p:cNvPr id="2560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564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564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564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560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אליפסה 21"/>
          <p:cNvSpPr/>
          <p:nvPr/>
        </p:nvSpPr>
        <p:spPr bwMode="auto">
          <a:xfrm>
            <a:off x="6650038" y="407193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07" name="TextBox 22"/>
          <p:cNvSpPr txBox="1">
            <a:spLocks noChangeArrowheads="1"/>
          </p:cNvSpPr>
          <p:nvPr/>
        </p:nvSpPr>
        <p:spPr bwMode="auto">
          <a:xfrm>
            <a:off x="6702425" y="410051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24" name="אליפסה 23"/>
          <p:cNvSpPr/>
          <p:nvPr/>
        </p:nvSpPr>
        <p:spPr bwMode="auto">
          <a:xfrm>
            <a:off x="7334250" y="4649788"/>
            <a:ext cx="314325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09" name="TextBox 24"/>
          <p:cNvSpPr txBox="1">
            <a:spLocks noChangeArrowheads="1"/>
          </p:cNvSpPr>
          <p:nvPr/>
        </p:nvSpPr>
        <p:spPr bwMode="auto">
          <a:xfrm>
            <a:off x="7386638" y="467836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26" name="אליפסה 25"/>
          <p:cNvSpPr/>
          <p:nvPr/>
        </p:nvSpPr>
        <p:spPr bwMode="auto">
          <a:xfrm>
            <a:off x="6070600" y="4678363"/>
            <a:ext cx="315913" cy="339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1" name="TextBox 26"/>
          <p:cNvSpPr txBox="1">
            <a:spLocks noChangeArrowheads="1"/>
          </p:cNvSpPr>
          <p:nvPr/>
        </p:nvSpPr>
        <p:spPr bwMode="auto">
          <a:xfrm>
            <a:off x="6122988" y="4706938"/>
            <a:ext cx="2111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28" name="אליפסה 27"/>
          <p:cNvSpPr/>
          <p:nvPr/>
        </p:nvSpPr>
        <p:spPr bwMode="auto">
          <a:xfrm>
            <a:off x="8070850" y="5387975"/>
            <a:ext cx="315913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3" name="TextBox 28"/>
          <p:cNvSpPr txBox="1">
            <a:spLocks noChangeArrowheads="1"/>
          </p:cNvSpPr>
          <p:nvPr/>
        </p:nvSpPr>
        <p:spPr bwMode="auto">
          <a:xfrm>
            <a:off x="8123238" y="5416550"/>
            <a:ext cx="209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30" name="אליפסה 29"/>
          <p:cNvSpPr/>
          <p:nvPr/>
        </p:nvSpPr>
        <p:spPr bwMode="auto">
          <a:xfrm>
            <a:off x="7334250" y="5416550"/>
            <a:ext cx="314325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5" name="TextBox 30"/>
          <p:cNvSpPr txBox="1">
            <a:spLocks noChangeArrowheads="1"/>
          </p:cNvSpPr>
          <p:nvPr/>
        </p:nvSpPr>
        <p:spPr bwMode="auto">
          <a:xfrm>
            <a:off x="7386638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32" name="אליפסה 31"/>
          <p:cNvSpPr/>
          <p:nvPr/>
        </p:nvSpPr>
        <p:spPr bwMode="auto">
          <a:xfrm>
            <a:off x="6650038" y="5416550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7" name="TextBox 32"/>
          <p:cNvSpPr txBox="1">
            <a:spLocks noChangeArrowheads="1"/>
          </p:cNvSpPr>
          <p:nvPr/>
        </p:nvSpPr>
        <p:spPr bwMode="auto">
          <a:xfrm>
            <a:off x="6702425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34" name="אליפסה 33"/>
          <p:cNvSpPr/>
          <p:nvPr/>
        </p:nvSpPr>
        <p:spPr bwMode="auto">
          <a:xfrm>
            <a:off x="8596313" y="622458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19" name="TextBox 34"/>
          <p:cNvSpPr txBox="1">
            <a:spLocks noChangeArrowheads="1"/>
          </p:cNvSpPr>
          <p:nvPr/>
        </p:nvSpPr>
        <p:spPr bwMode="auto">
          <a:xfrm>
            <a:off x="8648700" y="6253163"/>
            <a:ext cx="211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36" name="אליפסה 35"/>
          <p:cNvSpPr/>
          <p:nvPr/>
        </p:nvSpPr>
        <p:spPr bwMode="auto">
          <a:xfrm>
            <a:off x="7754938" y="6207125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21" name="TextBox 36"/>
          <p:cNvSpPr txBox="1">
            <a:spLocks noChangeArrowheads="1"/>
          </p:cNvSpPr>
          <p:nvPr/>
        </p:nvSpPr>
        <p:spPr bwMode="auto">
          <a:xfrm>
            <a:off x="7807325" y="6235700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38" name="מחבר חץ ישר 37"/>
          <p:cNvCxnSpPr>
            <a:stCxn id="22" idx="4"/>
            <a:endCxn id="26" idx="0"/>
          </p:cNvCxnSpPr>
          <p:nvPr/>
        </p:nvCxnSpPr>
        <p:spPr bwMode="auto">
          <a:xfrm flipH="1">
            <a:off x="6227763" y="4413250"/>
            <a:ext cx="579437" cy="26511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חץ ישר 38"/>
          <p:cNvCxnSpPr>
            <a:stCxn id="22" idx="4"/>
            <a:endCxn id="24" idx="0"/>
          </p:cNvCxnSpPr>
          <p:nvPr/>
        </p:nvCxnSpPr>
        <p:spPr bwMode="auto">
          <a:xfrm>
            <a:off x="6807200" y="4413250"/>
            <a:ext cx="684213" cy="23653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מחבר חץ ישר 39"/>
          <p:cNvCxnSpPr>
            <a:stCxn id="24" idx="4"/>
            <a:endCxn id="28" idx="0"/>
          </p:cNvCxnSpPr>
          <p:nvPr/>
        </p:nvCxnSpPr>
        <p:spPr bwMode="auto">
          <a:xfrm>
            <a:off x="7491413" y="4991100"/>
            <a:ext cx="736600" cy="3968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חץ ישר 40"/>
          <p:cNvCxnSpPr>
            <a:stCxn id="24" idx="4"/>
            <a:endCxn id="25615" idx="0"/>
          </p:cNvCxnSpPr>
          <p:nvPr/>
        </p:nvCxnSpPr>
        <p:spPr bwMode="auto">
          <a:xfrm>
            <a:off x="7491413" y="4991100"/>
            <a:ext cx="0" cy="4540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מחבר חץ ישר 41"/>
          <p:cNvCxnSpPr>
            <a:stCxn id="24" idx="4"/>
            <a:endCxn id="32" idx="0"/>
          </p:cNvCxnSpPr>
          <p:nvPr/>
        </p:nvCxnSpPr>
        <p:spPr bwMode="auto">
          <a:xfrm flipH="1">
            <a:off x="6807200" y="4991100"/>
            <a:ext cx="684213" cy="425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חץ ישר 42"/>
          <p:cNvCxnSpPr>
            <a:stCxn id="28" idx="4"/>
            <a:endCxn id="34" idx="0"/>
          </p:cNvCxnSpPr>
          <p:nvPr/>
        </p:nvCxnSpPr>
        <p:spPr bwMode="auto">
          <a:xfrm>
            <a:off x="8228013" y="5729288"/>
            <a:ext cx="527050" cy="495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חץ ישר 43"/>
          <p:cNvCxnSpPr>
            <a:stCxn id="28" idx="4"/>
            <a:endCxn id="36" idx="0"/>
          </p:cNvCxnSpPr>
          <p:nvPr/>
        </p:nvCxnSpPr>
        <p:spPr bwMode="auto">
          <a:xfrm flipH="1">
            <a:off x="7912100" y="5729288"/>
            <a:ext cx="315913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2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2563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7" name="אליפסה 36"/>
          <p:cNvSpPr/>
          <p:nvPr/>
        </p:nvSpPr>
        <p:spPr bwMode="auto">
          <a:xfrm>
            <a:off x="4916488" y="4664075"/>
            <a:ext cx="1023937" cy="396875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32" name="TextBox 26"/>
          <p:cNvSpPr txBox="1">
            <a:spLocks noChangeArrowheads="1"/>
          </p:cNvSpPr>
          <p:nvPr/>
        </p:nvSpPr>
        <p:spPr bwMode="auto">
          <a:xfrm>
            <a:off x="4859338" y="4692650"/>
            <a:ext cx="1023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6" name="מחבר חץ ישר 45"/>
          <p:cNvCxnSpPr>
            <a:stCxn id="22" idx="4"/>
            <a:endCxn id="37" idx="0"/>
          </p:cNvCxnSpPr>
          <p:nvPr/>
        </p:nvCxnSpPr>
        <p:spPr bwMode="auto">
          <a:xfrm flipH="1">
            <a:off x="5427663" y="4413250"/>
            <a:ext cx="1381125" cy="250825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אליפסה 46"/>
          <p:cNvSpPr/>
          <p:nvPr/>
        </p:nvSpPr>
        <p:spPr bwMode="auto">
          <a:xfrm>
            <a:off x="5365750" y="5354638"/>
            <a:ext cx="1023938" cy="398462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35" name="TextBox 26"/>
          <p:cNvSpPr txBox="1">
            <a:spLocks noChangeArrowheads="1"/>
          </p:cNvSpPr>
          <p:nvPr/>
        </p:nvSpPr>
        <p:spPr bwMode="auto">
          <a:xfrm>
            <a:off x="5310188" y="5383213"/>
            <a:ext cx="102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9" name="מחבר חץ ישר 48"/>
          <p:cNvCxnSpPr>
            <a:endCxn id="47" idx="0"/>
          </p:cNvCxnSpPr>
          <p:nvPr/>
        </p:nvCxnSpPr>
        <p:spPr bwMode="auto">
          <a:xfrm flipH="1">
            <a:off x="5878513" y="5018088"/>
            <a:ext cx="1612900" cy="336550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אליפסה 49"/>
          <p:cNvSpPr/>
          <p:nvPr/>
        </p:nvSpPr>
        <p:spPr bwMode="auto">
          <a:xfrm>
            <a:off x="6573838" y="6130925"/>
            <a:ext cx="1023937" cy="398463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638" name="TextBox 26"/>
          <p:cNvSpPr txBox="1">
            <a:spLocks noChangeArrowheads="1"/>
          </p:cNvSpPr>
          <p:nvPr/>
        </p:nvSpPr>
        <p:spPr bwMode="auto">
          <a:xfrm>
            <a:off x="6516688" y="6159500"/>
            <a:ext cx="102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52" name="מחבר חץ ישר 51"/>
          <p:cNvCxnSpPr>
            <a:endCxn id="50" idx="0"/>
          </p:cNvCxnSpPr>
          <p:nvPr/>
        </p:nvCxnSpPr>
        <p:spPr bwMode="auto">
          <a:xfrm flipH="1">
            <a:off x="7085013" y="5757863"/>
            <a:ext cx="1143000" cy="373062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40" name="אובייקט 1"/>
          <p:cNvGraphicFramePr>
            <a:graphicFrameLocks noChangeAspect="1"/>
          </p:cNvGraphicFramePr>
          <p:nvPr/>
        </p:nvGraphicFramePr>
        <p:xfrm>
          <a:off x="7451725" y="2997200"/>
          <a:ext cx="890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97200"/>
                        <a:ext cx="8905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794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opt-out</a:t>
            </a:r>
            <a:r>
              <a:rPr lang="en-US" altLang="zh-CN" sz="2000" b="1" dirty="0" smtClean="0">
                <a:ea typeface="SimSun" pitchFamily="2" charset="-122"/>
              </a:rPr>
              <a:t> to an agent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forward </a:t>
            </a:r>
            <a:r>
              <a:rPr lang="en-US" altLang="zh-CN" sz="2000" b="1" dirty="0" smtClean="0">
                <a:ea typeface="SimSun" pitchFamily="2" charset="-122"/>
              </a:rPr>
              <a:t>to one of i’s immediate successors,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backward </a:t>
            </a:r>
            <a:r>
              <a:rPr lang="en-US" altLang="zh-CN" sz="2000" b="1" dirty="0" smtClean="0">
                <a:ea typeface="SimSun" pitchFamily="2" charset="-122"/>
              </a:rPr>
              <a:t>to i’s immediate predecessor,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graphicFrame>
        <p:nvGraphicFramePr>
          <p:cNvPr id="25642" name="אובייקט 2"/>
          <p:cNvGraphicFramePr>
            <a:graphicFrameLocks noChangeAspect="1"/>
          </p:cNvGraphicFramePr>
          <p:nvPr/>
        </p:nvGraphicFramePr>
        <p:xfrm>
          <a:off x="7019925" y="3467100"/>
          <a:ext cx="717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6" imgW="418918" imgH="203112" progId="Equation.DSMT4">
                  <p:embed/>
                </p:oleObj>
              </mc:Choice>
              <mc:Fallback>
                <p:oleObj name="Equation" r:id="rId6" imgW="418918" imgH="203112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467100"/>
                        <a:ext cx="7175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2</a:t>
            </a:r>
          </a:p>
        </p:txBody>
      </p:sp>
      <p:grpSp>
        <p:nvGrpSpPr>
          <p:cNvPr id="266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666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666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667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6629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אליפסה 21"/>
          <p:cNvSpPr/>
          <p:nvPr/>
        </p:nvSpPr>
        <p:spPr bwMode="auto">
          <a:xfrm>
            <a:off x="6650038" y="407193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1" name="TextBox 22"/>
          <p:cNvSpPr txBox="1">
            <a:spLocks noChangeArrowheads="1"/>
          </p:cNvSpPr>
          <p:nvPr/>
        </p:nvSpPr>
        <p:spPr bwMode="auto">
          <a:xfrm>
            <a:off x="6702425" y="410051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24" name="אליפסה 23"/>
          <p:cNvSpPr/>
          <p:nvPr/>
        </p:nvSpPr>
        <p:spPr bwMode="auto">
          <a:xfrm>
            <a:off x="7334250" y="4649788"/>
            <a:ext cx="314325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3" name="TextBox 24"/>
          <p:cNvSpPr txBox="1">
            <a:spLocks noChangeArrowheads="1"/>
          </p:cNvSpPr>
          <p:nvPr/>
        </p:nvSpPr>
        <p:spPr bwMode="auto">
          <a:xfrm>
            <a:off x="7386638" y="4678363"/>
            <a:ext cx="209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26" name="אליפסה 25"/>
          <p:cNvSpPr/>
          <p:nvPr/>
        </p:nvSpPr>
        <p:spPr bwMode="auto">
          <a:xfrm>
            <a:off x="6070600" y="4678363"/>
            <a:ext cx="315913" cy="3397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5" name="TextBox 26"/>
          <p:cNvSpPr txBox="1">
            <a:spLocks noChangeArrowheads="1"/>
          </p:cNvSpPr>
          <p:nvPr/>
        </p:nvSpPr>
        <p:spPr bwMode="auto">
          <a:xfrm>
            <a:off x="6122988" y="4706938"/>
            <a:ext cx="2111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28" name="אליפסה 27"/>
          <p:cNvSpPr/>
          <p:nvPr/>
        </p:nvSpPr>
        <p:spPr bwMode="auto">
          <a:xfrm>
            <a:off x="8070850" y="5387975"/>
            <a:ext cx="315913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7" name="TextBox 28"/>
          <p:cNvSpPr txBox="1">
            <a:spLocks noChangeArrowheads="1"/>
          </p:cNvSpPr>
          <p:nvPr/>
        </p:nvSpPr>
        <p:spPr bwMode="auto">
          <a:xfrm>
            <a:off x="8123238" y="5416550"/>
            <a:ext cx="209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30" name="אליפסה 29"/>
          <p:cNvSpPr/>
          <p:nvPr/>
        </p:nvSpPr>
        <p:spPr bwMode="auto">
          <a:xfrm>
            <a:off x="7334250" y="5416550"/>
            <a:ext cx="314325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39" name="TextBox 30"/>
          <p:cNvSpPr txBox="1">
            <a:spLocks noChangeArrowheads="1"/>
          </p:cNvSpPr>
          <p:nvPr/>
        </p:nvSpPr>
        <p:spPr bwMode="auto">
          <a:xfrm>
            <a:off x="7386638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32" name="אליפסה 31"/>
          <p:cNvSpPr/>
          <p:nvPr/>
        </p:nvSpPr>
        <p:spPr bwMode="auto">
          <a:xfrm>
            <a:off x="6650038" y="5416550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41" name="TextBox 32"/>
          <p:cNvSpPr txBox="1">
            <a:spLocks noChangeArrowheads="1"/>
          </p:cNvSpPr>
          <p:nvPr/>
        </p:nvSpPr>
        <p:spPr bwMode="auto">
          <a:xfrm>
            <a:off x="6702425" y="5445125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34" name="אליפסה 33"/>
          <p:cNvSpPr/>
          <p:nvPr/>
        </p:nvSpPr>
        <p:spPr bwMode="auto">
          <a:xfrm>
            <a:off x="8596313" y="6224588"/>
            <a:ext cx="315912" cy="341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43" name="TextBox 34"/>
          <p:cNvSpPr txBox="1">
            <a:spLocks noChangeArrowheads="1"/>
          </p:cNvSpPr>
          <p:nvPr/>
        </p:nvSpPr>
        <p:spPr bwMode="auto">
          <a:xfrm>
            <a:off x="8648700" y="6253163"/>
            <a:ext cx="211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36" name="אליפסה 35"/>
          <p:cNvSpPr/>
          <p:nvPr/>
        </p:nvSpPr>
        <p:spPr bwMode="auto">
          <a:xfrm>
            <a:off x="7754938" y="6207125"/>
            <a:ext cx="315912" cy="3413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45" name="TextBox 36"/>
          <p:cNvSpPr txBox="1">
            <a:spLocks noChangeArrowheads="1"/>
          </p:cNvSpPr>
          <p:nvPr/>
        </p:nvSpPr>
        <p:spPr bwMode="auto">
          <a:xfrm>
            <a:off x="7807325" y="6235700"/>
            <a:ext cx="209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38" name="מחבר חץ ישר 37"/>
          <p:cNvCxnSpPr>
            <a:stCxn id="22" idx="4"/>
            <a:endCxn id="26" idx="0"/>
          </p:cNvCxnSpPr>
          <p:nvPr/>
        </p:nvCxnSpPr>
        <p:spPr bwMode="auto">
          <a:xfrm flipH="1">
            <a:off x="6227763" y="4413250"/>
            <a:ext cx="579437" cy="26511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חץ ישר 38"/>
          <p:cNvCxnSpPr>
            <a:stCxn id="22" idx="4"/>
            <a:endCxn id="24" idx="0"/>
          </p:cNvCxnSpPr>
          <p:nvPr/>
        </p:nvCxnSpPr>
        <p:spPr bwMode="auto">
          <a:xfrm>
            <a:off x="6807200" y="4413250"/>
            <a:ext cx="684213" cy="23653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מחבר חץ ישר 39"/>
          <p:cNvCxnSpPr>
            <a:stCxn id="24" idx="4"/>
            <a:endCxn id="28" idx="0"/>
          </p:cNvCxnSpPr>
          <p:nvPr/>
        </p:nvCxnSpPr>
        <p:spPr bwMode="auto">
          <a:xfrm>
            <a:off x="7491413" y="4991100"/>
            <a:ext cx="736600" cy="3968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חץ ישר 40"/>
          <p:cNvCxnSpPr>
            <a:stCxn id="24" idx="4"/>
            <a:endCxn id="26639" idx="0"/>
          </p:cNvCxnSpPr>
          <p:nvPr/>
        </p:nvCxnSpPr>
        <p:spPr bwMode="auto">
          <a:xfrm>
            <a:off x="7491413" y="4991100"/>
            <a:ext cx="0" cy="4540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מחבר חץ ישר 41"/>
          <p:cNvCxnSpPr>
            <a:stCxn id="24" idx="4"/>
            <a:endCxn id="32" idx="0"/>
          </p:cNvCxnSpPr>
          <p:nvPr/>
        </p:nvCxnSpPr>
        <p:spPr bwMode="auto">
          <a:xfrm flipH="1">
            <a:off x="6807200" y="4991100"/>
            <a:ext cx="684213" cy="425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חץ ישר 42"/>
          <p:cNvCxnSpPr>
            <a:stCxn id="28" idx="4"/>
            <a:endCxn id="34" idx="0"/>
          </p:cNvCxnSpPr>
          <p:nvPr/>
        </p:nvCxnSpPr>
        <p:spPr bwMode="auto">
          <a:xfrm>
            <a:off x="8228013" y="5729288"/>
            <a:ext cx="527050" cy="495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חץ ישר 43"/>
          <p:cNvCxnSpPr>
            <a:stCxn id="28" idx="4"/>
            <a:endCxn id="36" idx="0"/>
          </p:cNvCxnSpPr>
          <p:nvPr/>
        </p:nvCxnSpPr>
        <p:spPr bwMode="auto">
          <a:xfrm flipH="1">
            <a:off x="7912100" y="5729288"/>
            <a:ext cx="315913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3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2665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7" name="אליפסה 36"/>
          <p:cNvSpPr/>
          <p:nvPr/>
        </p:nvSpPr>
        <p:spPr bwMode="auto">
          <a:xfrm>
            <a:off x="4916488" y="4664075"/>
            <a:ext cx="1023937" cy="396875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56" name="TextBox 26"/>
          <p:cNvSpPr txBox="1">
            <a:spLocks noChangeArrowheads="1"/>
          </p:cNvSpPr>
          <p:nvPr/>
        </p:nvSpPr>
        <p:spPr bwMode="auto">
          <a:xfrm>
            <a:off x="4859338" y="4692650"/>
            <a:ext cx="1023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6" name="מחבר חץ ישר 45"/>
          <p:cNvCxnSpPr>
            <a:stCxn id="22" idx="4"/>
            <a:endCxn id="37" idx="0"/>
          </p:cNvCxnSpPr>
          <p:nvPr/>
        </p:nvCxnSpPr>
        <p:spPr bwMode="auto">
          <a:xfrm flipH="1">
            <a:off x="5427663" y="4413250"/>
            <a:ext cx="1381125" cy="250825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אליפסה 46"/>
          <p:cNvSpPr/>
          <p:nvPr/>
        </p:nvSpPr>
        <p:spPr bwMode="auto">
          <a:xfrm>
            <a:off x="5365750" y="5354638"/>
            <a:ext cx="1023938" cy="398462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59" name="TextBox 26"/>
          <p:cNvSpPr txBox="1">
            <a:spLocks noChangeArrowheads="1"/>
          </p:cNvSpPr>
          <p:nvPr/>
        </p:nvSpPr>
        <p:spPr bwMode="auto">
          <a:xfrm>
            <a:off x="5310188" y="5383213"/>
            <a:ext cx="102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49" name="מחבר חץ ישר 48"/>
          <p:cNvCxnSpPr>
            <a:endCxn id="47" idx="0"/>
          </p:cNvCxnSpPr>
          <p:nvPr/>
        </p:nvCxnSpPr>
        <p:spPr bwMode="auto">
          <a:xfrm flipH="1">
            <a:off x="5878513" y="5018088"/>
            <a:ext cx="1612900" cy="336550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אליפסה 49"/>
          <p:cNvSpPr/>
          <p:nvPr/>
        </p:nvSpPr>
        <p:spPr bwMode="auto">
          <a:xfrm>
            <a:off x="6573838" y="6130925"/>
            <a:ext cx="1023937" cy="398463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662" name="TextBox 26"/>
          <p:cNvSpPr txBox="1">
            <a:spLocks noChangeArrowheads="1"/>
          </p:cNvSpPr>
          <p:nvPr/>
        </p:nvSpPr>
        <p:spPr bwMode="auto">
          <a:xfrm>
            <a:off x="6516688" y="6159500"/>
            <a:ext cx="102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pt-out</a:t>
            </a:r>
          </a:p>
        </p:txBody>
      </p:sp>
      <p:cxnSp>
        <p:nvCxnSpPr>
          <p:cNvPr id="52" name="מחבר חץ ישר 51"/>
          <p:cNvCxnSpPr>
            <a:endCxn id="50" idx="0"/>
          </p:cNvCxnSpPr>
          <p:nvPr/>
        </p:nvCxnSpPr>
        <p:spPr bwMode="auto">
          <a:xfrm flipH="1">
            <a:off x="7085013" y="5757863"/>
            <a:ext cx="1143000" cy="373062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64" name="אובייקט 1"/>
          <p:cNvGraphicFramePr>
            <a:graphicFrameLocks noChangeAspect="1"/>
          </p:cNvGraphicFramePr>
          <p:nvPr/>
        </p:nvGraphicFramePr>
        <p:xfrm>
          <a:off x="7451725" y="2997200"/>
          <a:ext cx="890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97200"/>
                        <a:ext cx="8905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146050" y="1093788"/>
            <a:ext cx="9144000" cy="840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Customer search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At each stage the customer can choose: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leave</a:t>
            </a:r>
            <a:r>
              <a:rPr lang="en-US" altLang="zh-CN" sz="2000" b="1" dirty="0" smtClean="0">
                <a:ea typeface="SimSun" pitchFamily="2" charset="-122"/>
              </a:rPr>
              <a:t> the system 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altLang="zh-CN" sz="2000" b="1" dirty="0" smtClean="0">
                <a:ea typeface="SimSun" pitchFamily="2" charset="-122"/>
              </a:rPr>
              <a:t>Terminate the search and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opt-out </a:t>
            </a:r>
            <a:r>
              <a:rPr lang="en-US" altLang="zh-CN" sz="2000" b="1" dirty="0" smtClean="0">
                <a:ea typeface="SimSun" pitchFamily="2" charset="-122"/>
              </a:rPr>
              <a:t>to an agent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forward </a:t>
            </a:r>
            <a:r>
              <a:rPr lang="en-US" altLang="zh-CN" sz="2000" b="1" dirty="0" smtClean="0">
                <a:ea typeface="SimSun" pitchFamily="2" charset="-122"/>
              </a:rPr>
              <a:t>to one of i’s immediate successors,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backward </a:t>
            </a:r>
            <a:r>
              <a:rPr lang="en-US" altLang="zh-CN" sz="2000" b="1" dirty="0" smtClean="0">
                <a:ea typeface="SimSun" pitchFamily="2" charset="-122"/>
              </a:rPr>
              <a:t>to i’s immediate predecessor, </a:t>
            </a:r>
          </a:p>
          <a:p>
            <a:pPr marL="1200150" lvl="1" indent="-457200" algn="l" rtl="0" eaLnBrk="1" hangingPunct="1">
              <a:spcBef>
                <a:spcPct val="50000"/>
              </a:spcBef>
              <a:buClr>
                <a:schemeClr val="tx1"/>
              </a:buClr>
              <a:buFont typeface="+mj-lt"/>
              <a:buAutoNum type="arabicPeriod"/>
              <a:defRPr/>
            </a:pPr>
            <a:r>
              <a:rPr lang="en-US" altLang="zh-CN" sz="2000" b="1" dirty="0">
                <a:solidFill>
                  <a:srgbClr val="FF0000"/>
                </a:solidFill>
                <a:ea typeface="SimSun" pitchFamily="2" charset="-122"/>
              </a:rPr>
              <a:t>Move backward </a:t>
            </a:r>
            <a:r>
              <a:rPr lang="en-US" altLang="zh-CN" sz="2000" b="1" dirty="0" smtClean="0">
                <a:ea typeface="SimSun" pitchFamily="2" charset="-122"/>
              </a:rPr>
              <a:t>to the root vertex,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graphicFrame>
        <p:nvGraphicFramePr>
          <p:cNvPr id="26666" name="אובייקט 2"/>
          <p:cNvGraphicFramePr>
            <a:graphicFrameLocks noChangeAspect="1"/>
          </p:cNvGraphicFramePr>
          <p:nvPr/>
        </p:nvGraphicFramePr>
        <p:xfrm>
          <a:off x="7019925" y="3467100"/>
          <a:ext cx="717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6" imgW="418918" imgH="203112" progId="Equation.DSMT4">
                  <p:embed/>
                </p:oleObj>
              </mc:Choice>
              <mc:Fallback>
                <p:oleObj name="Equation" r:id="rId6" imgW="418918" imgH="203112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467100"/>
                        <a:ext cx="7175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אובייקט 3"/>
          <p:cNvGraphicFramePr>
            <a:graphicFrameLocks noChangeAspect="1"/>
          </p:cNvGraphicFramePr>
          <p:nvPr/>
        </p:nvGraphicFramePr>
        <p:xfrm>
          <a:off x="5610225" y="3975100"/>
          <a:ext cx="250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8" imgW="114201" imgH="139579" progId="Equation.DSMT4">
                  <p:embed/>
                </p:oleObj>
              </mc:Choice>
              <mc:Fallback>
                <p:oleObj name="Equation" r:id="rId8" imgW="114201" imgH="139579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975100"/>
                        <a:ext cx="250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  <a:hlinkClick r:id="rId3" action="ppaction://hlinkfile"/>
              </a:rPr>
              <a:t>IVR flow animation</a:t>
            </a:r>
            <a:endParaRPr lang="en-US" altLang="zh-CN" sz="24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3</a:t>
            </a:r>
          </a:p>
        </p:txBody>
      </p:sp>
      <p:grpSp>
        <p:nvGrpSpPr>
          <p:cNvPr id="2765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765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766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766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7654" name="Picture 12" descr="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5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2765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pic>
        <p:nvPicPr>
          <p:cNvPr id="27658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9109075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93675" y="1093788"/>
            <a:ext cx="9144000" cy="627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tate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4</a:t>
            </a:r>
          </a:p>
        </p:txBody>
      </p: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868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868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868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867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9" name="אובייקט 4"/>
          <p:cNvGraphicFramePr>
            <a:graphicFrameLocks noChangeAspect="1"/>
          </p:cNvGraphicFramePr>
          <p:nvPr/>
        </p:nvGraphicFramePr>
        <p:xfrm>
          <a:off x="506413" y="1816100"/>
          <a:ext cx="14620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4" imgW="825142" imgH="266584" progId="Equation.DSMT4">
                  <p:embed/>
                </p:oleObj>
              </mc:Choice>
              <mc:Fallback>
                <p:oleObj name="Equation" r:id="rId4" imgW="825142" imgH="266584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816100"/>
                        <a:ext cx="14620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אובייקט 9"/>
          <p:cNvGraphicFramePr>
            <a:graphicFrameLocks noChangeAspect="1"/>
          </p:cNvGraphicFramePr>
          <p:nvPr/>
        </p:nvGraphicFramePr>
        <p:xfrm>
          <a:off x="666750" y="2781300"/>
          <a:ext cx="6518275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6" imgW="3683000" imgH="914400" progId="Equation.DSMT4">
                  <p:embed/>
                </p:oleObj>
              </mc:Choice>
              <mc:Fallback>
                <p:oleObj name="Equation" r:id="rId6" imgW="3683000" imgH="914400" progId="Equation.DSMT4">
                  <p:embed/>
                  <p:pic>
                    <p:nvPicPr>
                      <p:cNvPr id="0" name="אובייקט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781300"/>
                        <a:ext cx="6518275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28682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3500" y="1093788"/>
            <a:ext cx="9144000" cy="627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odel Parameters - Edge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5</a:t>
            </a:r>
          </a:p>
        </p:txBody>
      </p: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2971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971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2971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2970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3" name="אובייקט 1"/>
          <p:cNvGraphicFramePr>
            <a:graphicFrameLocks noChangeAspect="1"/>
          </p:cNvGraphicFramePr>
          <p:nvPr/>
        </p:nvGraphicFramePr>
        <p:xfrm>
          <a:off x="595313" y="1628775"/>
          <a:ext cx="60055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4" imgW="3390900" imgH="482600" progId="Equation.DSMT4">
                  <p:embed/>
                </p:oleObj>
              </mc:Choice>
              <mc:Fallback>
                <p:oleObj name="Equation" r:id="rId4" imgW="3390900" imgH="482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628775"/>
                        <a:ext cx="600551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אובייקט 1"/>
          <p:cNvGraphicFramePr>
            <a:graphicFrameLocks noChangeAspect="1"/>
          </p:cNvGraphicFramePr>
          <p:nvPr/>
        </p:nvGraphicFramePr>
        <p:xfrm>
          <a:off x="611188" y="2667000"/>
          <a:ext cx="5484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6" imgW="3098800" imgH="431800" progId="Equation.DSMT4">
                  <p:embed/>
                </p:oleObj>
              </mc:Choice>
              <mc:Fallback>
                <p:oleObj name="Equation" r:id="rId6" imgW="3098800" imgH="4318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67000"/>
                        <a:ext cx="54848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29706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pSp>
        <p:nvGrpSpPr>
          <p:cNvPr id="29707" name="קבוצה 13"/>
          <p:cNvGrpSpPr>
            <a:grpSpLocks/>
          </p:cNvGrpSpPr>
          <p:nvPr/>
        </p:nvGrpSpPr>
        <p:grpSpPr bwMode="auto">
          <a:xfrm>
            <a:off x="1516063" y="4233863"/>
            <a:ext cx="6111875" cy="1190625"/>
            <a:chOff x="1588014" y="3168134"/>
            <a:chExt cx="6113190" cy="1191431"/>
          </a:xfrm>
        </p:grpSpPr>
        <p:sp>
          <p:nvSpPr>
            <p:cNvPr id="15" name="אליפסה 14"/>
            <p:cNvSpPr/>
            <p:nvPr/>
          </p:nvSpPr>
          <p:spPr>
            <a:xfrm>
              <a:off x="2189805" y="3199905"/>
              <a:ext cx="447771" cy="45751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6" name="מחבר חץ ישר 15"/>
            <p:cNvCxnSpPr>
              <a:stCxn id="15" idx="6"/>
            </p:cNvCxnSpPr>
            <p:nvPr/>
          </p:nvCxnSpPr>
          <p:spPr>
            <a:xfrm>
              <a:off x="2637577" y="3428660"/>
              <a:ext cx="255324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254208" y="3244334"/>
              <a:ext cx="318612" cy="369332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9" name="אליפסה 18"/>
            <p:cNvSpPr/>
            <p:nvPr/>
          </p:nvSpPr>
          <p:spPr>
            <a:xfrm>
              <a:off x="5190826" y="3168134"/>
              <a:ext cx="447771" cy="45751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TextBox 1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57800" y="3212068"/>
              <a:ext cx="324896" cy="369332"/>
            </a:xfrm>
            <a:prstGeom prst="rect">
              <a:avLst/>
            </a:prstGeom>
            <a:blipFill rotWithShape="1">
              <a:blip r:embed="rId9"/>
              <a:stretch>
                <a:fillRect l="-7547" b="-15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graphicFrame>
          <p:nvGraphicFramePr>
            <p:cNvPr id="29713" name="אובייקט 20"/>
            <p:cNvGraphicFramePr>
              <a:graphicFrameLocks noChangeAspect="1"/>
            </p:cNvGraphicFramePr>
            <p:nvPr/>
          </p:nvGraphicFramePr>
          <p:xfrm>
            <a:off x="1588014" y="3810000"/>
            <a:ext cx="1651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9" name="Equation" r:id="rId10" imgW="825142" imgH="266584" progId="Equation.DSMT4">
                    <p:embed/>
                  </p:oleObj>
                </mc:Choice>
                <mc:Fallback>
                  <p:oleObj name="Equation" r:id="rId10" imgW="825142" imgH="266584" progId="Equation.DSMT4">
                    <p:embed/>
                    <p:pic>
                      <p:nvPicPr>
                        <p:cNvPr id="0" name="אובייקט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014" y="3810000"/>
                          <a:ext cx="16510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אובייקט 21"/>
            <p:cNvGraphicFramePr>
              <a:graphicFrameLocks noChangeAspect="1"/>
            </p:cNvGraphicFramePr>
            <p:nvPr/>
          </p:nvGraphicFramePr>
          <p:xfrm>
            <a:off x="4246804" y="3775365"/>
            <a:ext cx="345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0" name="Equation" r:id="rId12" imgW="1727200" imgH="292100" progId="Equation.DSMT4">
                    <p:embed/>
                  </p:oleObj>
                </mc:Choice>
                <mc:Fallback>
                  <p:oleObj name="Equation" r:id="rId12" imgW="1727200" imgH="292100" progId="Equation.DSMT4">
                    <p:embed/>
                    <p:pic>
                      <p:nvPicPr>
                        <p:cNvPr id="0" name="אובייקט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804" y="3775365"/>
                          <a:ext cx="34544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מחבר חץ ישר 22"/>
            <p:cNvCxnSpPr/>
            <p:nvPr/>
          </p:nvCxnSpPr>
          <p:spPr>
            <a:xfrm>
              <a:off x="3352105" y="4038673"/>
              <a:ext cx="893955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Chart 1"/>
          <p:cNvGraphicFramePr>
            <a:graphicFrameLocks/>
          </p:cNvGraphicFramePr>
          <p:nvPr/>
        </p:nvGraphicFramePr>
        <p:xfrm>
          <a:off x="67183" y="1091140"/>
          <a:ext cx="8681530" cy="5523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6</a:t>
            </a:r>
          </a:p>
        </p:txBody>
      </p:sp>
      <p:grpSp>
        <p:nvGrpSpPr>
          <p:cNvPr id="307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073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073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073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072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072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cxnSp>
        <p:nvCxnSpPr>
          <p:cNvPr id="30729" name="מחבר חץ ישר 2"/>
          <p:cNvCxnSpPr>
            <a:cxnSpLocks noChangeShapeType="1"/>
          </p:cNvCxnSpPr>
          <p:nvPr/>
        </p:nvCxnSpPr>
        <p:spPr bwMode="auto">
          <a:xfrm flipH="1">
            <a:off x="1692275" y="2708275"/>
            <a:ext cx="1943100" cy="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099" name="Text Box 16"/>
          <p:cNvSpPr txBox="1">
            <a:spLocks noChangeArrowheads="1"/>
          </p:cNvSpPr>
          <p:nvPr/>
        </p:nvSpPr>
        <p:spPr bwMode="auto">
          <a:xfrm>
            <a:off x="-25400" y="1125538"/>
            <a:ext cx="9144000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800" b="1" dirty="0" smtClean="0"/>
              <a:t>Agents salaries are </a:t>
            </a:r>
            <a:r>
              <a:rPr lang="en-US" sz="1800" b="1" dirty="0" smtClean="0"/>
              <a:t>typically 60%-80% of the overall operating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b="1" dirty="0"/>
              <a:t> </a:t>
            </a:r>
            <a:r>
              <a:rPr lang="en-US" sz="1800" b="1" dirty="0" smtClean="0"/>
              <a:t>      budget in call  centers</a:t>
            </a:r>
            <a:endParaRPr lang="en-US" sz="1800" b="1" dirty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algn="l" rtl="0"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en-US" sz="2400" b="1" dirty="0" smtClean="0"/>
              <a:t>                                                  </a:t>
            </a:r>
            <a:endParaRPr lang="he-IL" altLang="en-US" sz="2400" b="1" dirty="0" smtClean="0"/>
          </a:p>
        </p:txBody>
      </p:sp>
      <p:sp>
        <p:nvSpPr>
          <p:cNvPr id="4100" name="Text Box 17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>
                <a:solidFill>
                  <a:srgbClr val="FFFFFF"/>
                </a:solidFill>
              </a:rPr>
              <a:t>3</a:t>
            </a:r>
            <a:endParaRPr lang="en-US" altLang="en-US" sz="1200" b="1">
              <a:solidFill>
                <a:srgbClr val="FFFFFF"/>
              </a:solidFill>
            </a:endParaRPr>
          </a:p>
        </p:txBody>
      </p:sp>
      <p:grpSp>
        <p:nvGrpSpPr>
          <p:cNvPr id="4101" name="Group 30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10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10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102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Introduction</a:t>
            </a: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25400" y="14288"/>
            <a:ext cx="9144000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10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1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2"/>
                </a:solidFill>
              </a:rPr>
              <a:t>Literature Review   Research Goals   Search  Model   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3500" y="1093788"/>
            <a:ext cx="9144000" cy="627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odel Parameters - Edge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7</a:t>
            </a:r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175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175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175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175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1" name="אובייקט 1"/>
          <p:cNvGraphicFramePr>
            <a:graphicFrameLocks noChangeAspect="1"/>
          </p:cNvGraphicFramePr>
          <p:nvPr/>
        </p:nvGraphicFramePr>
        <p:xfrm>
          <a:off x="1309688" y="3668713"/>
          <a:ext cx="6429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4" imgW="3632200" imgH="304800" progId="Equation.DSMT4">
                  <p:embed/>
                </p:oleObj>
              </mc:Choice>
              <mc:Fallback>
                <p:oleObj name="Equation" r:id="rId4" imgW="3632200" imgH="3048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668713"/>
                        <a:ext cx="6429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אובייקט 2"/>
          <p:cNvGraphicFramePr>
            <a:graphicFrameLocks noChangeAspect="1"/>
          </p:cNvGraphicFramePr>
          <p:nvPr/>
        </p:nvGraphicFramePr>
        <p:xfrm>
          <a:off x="611188" y="1844675"/>
          <a:ext cx="23828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6" imgW="1346200" imgH="660400" progId="Equation.DSMT4">
                  <p:embed/>
                </p:oleObj>
              </mc:Choice>
              <mc:Fallback>
                <p:oleObj name="Equation" r:id="rId6" imgW="1346200" imgH="6604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44675"/>
                        <a:ext cx="238283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175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8</a:t>
            </a:r>
          </a:p>
        </p:txBody>
      </p:sp>
      <p:grpSp>
        <p:nvGrpSpPr>
          <p:cNvPr id="3277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2782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2783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2784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2773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16"/>
          <p:cNvSpPr txBox="1">
            <a:spLocks noChangeArrowheads="1"/>
          </p:cNvSpPr>
          <p:nvPr/>
        </p:nvSpPr>
        <p:spPr bwMode="auto">
          <a:xfrm>
            <a:off x="107950" y="1125538"/>
            <a:ext cx="9144000" cy="517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odel Parameters - Leaves</a:t>
            </a:r>
          </a:p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  <a:defRPr/>
            </a:pPr>
            <a:endParaRPr lang="en-US" altLang="en-US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smtClean="0"/>
              <a:t>                  </a:t>
            </a:r>
          </a:p>
          <a:p>
            <a:pPr marL="800100"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graphicFrame>
        <p:nvGraphicFramePr>
          <p:cNvPr id="32775" name="אובייקט 1"/>
          <p:cNvGraphicFramePr>
            <a:graphicFrameLocks noChangeAspect="1"/>
          </p:cNvGraphicFramePr>
          <p:nvPr/>
        </p:nvGraphicFramePr>
        <p:xfrm>
          <a:off x="323850" y="1628775"/>
          <a:ext cx="3733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28775"/>
                        <a:ext cx="3733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אובייקט 2"/>
          <p:cNvGraphicFramePr>
            <a:graphicFrameLocks noChangeAspect="1"/>
          </p:cNvGraphicFramePr>
          <p:nvPr/>
        </p:nvGraphicFramePr>
        <p:xfrm>
          <a:off x="323850" y="2030413"/>
          <a:ext cx="6184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6" imgW="3492500" imgH="228600" progId="Equation.DSMT4">
                  <p:embed/>
                </p:oleObj>
              </mc:Choice>
              <mc:Fallback>
                <p:oleObj name="Equation" r:id="rId6" imgW="3492500" imgH="2286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30413"/>
                        <a:ext cx="6184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אובייקט 3"/>
          <p:cNvGraphicFramePr>
            <a:graphicFrameLocks noChangeAspect="1"/>
          </p:cNvGraphicFramePr>
          <p:nvPr/>
        </p:nvGraphicFramePr>
        <p:xfrm>
          <a:off x="323850" y="2492375"/>
          <a:ext cx="8362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8" imgW="4724400" imgH="228600" progId="Equation.DSMT4">
                  <p:embed/>
                </p:oleObj>
              </mc:Choice>
              <mc:Fallback>
                <p:oleObj name="Equation" r:id="rId8" imgW="4724400" imgH="2286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92375"/>
                        <a:ext cx="8362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אובייקט 5"/>
          <p:cNvGraphicFramePr>
            <a:graphicFrameLocks noChangeAspect="1"/>
          </p:cNvGraphicFramePr>
          <p:nvPr/>
        </p:nvGraphicFramePr>
        <p:xfrm>
          <a:off x="323850" y="2925763"/>
          <a:ext cx="8677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10" imgW="4902200" imgH="228600" progId="Equation.DSMT4">
                  <p:embed/>
                </p:oleObj>
              </mc:Choice>
              <mc:Fallback>
                <p:oleObj name="Equation" r:id="rId10" imgW="4902200" imgH="228600" progId="Equation.DSMT4">
                  <p:embed/>
                  <p:pic>
                    <p:nvPicPr>
                      <p:cNvPr id="0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5763"/>
                        <a:ext cx="8677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אובייקט 8"/>
          <p:cNvGraphicFramePr>
            <a:graphicFrameLocks noChangeAspect="1"/>
          </p:cNvGraphicFramePr>
          <p:nvPr/>
        </p:nvGraphicFramePr>
        <p:xfrm>
          <a:off x="349250" y="3433763"/>
          <a:ext cx="2403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12" imgW="1358310" imgH="482391" progId="Equation.DSMT4">
                  <p:embed/>
                </p:oleObj>
              </mc:Choice>
              <mc:Fallback>
                <p:oleObj name="Equation" r:id="rId12" imgW="1358310" imgH="482391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433763"/>
                        <a:ext cx="2403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278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8</a:t>
            </a:r>
          </a:p>
        </p:txBody>
      </p:sp>
      <p:grpSp>
        <p:nvGrpSpPr>
          <p:cNvPr id="33796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380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380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381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3797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16"/>
          <p:cNvSpPr txBox="1">
            <a:spLocks noChangeArrowheads="1"/>
          </p:cNvSpPr>
          <p:nvPr/>
        </p:nvSpPr>
        <p:spPr bwMode="auto">
          <a:xfrm>
            <a:off x="107950" y="1125538"/>
            <a:ext cx="9144000" cy="517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odel Parameters - Leaves</a:t>
            </a:r>
          </a:p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  <a:defRPr/>
            </a:pPr>
            <a:endParaRPr lang="en-US" altLang="en-US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smtClean="0"/>
              <a:t>                  </a:t>
            </a:r>
          </a:p>
          <a:p>
            <a:pPr marL="800100"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en-US" sz="2000" b="1" dirty="0" smtClean="0"/>
              <a:t> </a:t>
            </a:r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en-US" sz="2000" b="1" dirty="0" smtClean="0"/>
          </a:p>
          <a:p>
            <a:pPr lvl="1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graphicFrame>
        <p:nvGraphicFramePr>
          <p:cNvPr id="33799" name="אובייקט 1"/>
          <p:cNvGraphicFramePr>
            <a:graphicFrameLocks noChangeAspect="1"/>
          </p:cNvGraphicFramePr>
          <p:nvPr/>
        </p:nvGraphicFramePr>
        <p:xfrm>
          <a:off x="323850" y="1628775"/>
          <a:ext cx="3733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28775"/>
                        <a:ext cx="3733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אובייקט 2"/>
          <p:cNvGraphicFramePr>
            <a:graphicFrameLocks noChangeAspect="1"/>
          </p:cNvGraphicFramePr>
          <p:nvPr/>
        </p:nvGraphicFramePr>
        <p:xfrm>
          <a:off x="323850" y="2030413"/>
          <a:ext cx="6184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6" imgW="3492500" imgH="228600" progId="Equation.DSMT4">
                  <p:embed/>
                </p:oleObj>
              </mc:Choice>
              <mc:Fallback>
                <p:oleObj name="Equation" r:id="rId6" imgW="3492500" imgH="2286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30413"/>
                        <a:ext cx="6184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אובייקט 3"/>
          <p:cNvGraphicFramePr>
            <a:graphicFrameLocks noChangeAspect="1"/>
          </p:cNvGraphicFramePr>
          <p:nvPr/>
        </p:nvGraphicFramePr>
        <p:xfrm>
          <a:off x="323850" y="2492375"/>
          <a:ext cx="8362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8" imgW="4724400" imgH="228600" progId="Equation.DSMT4">
                  <p:embed/>
                </p:oleObj>
              </mc:Choice>
              <mc:Fallback>
                <p:oleObj name="Equation" r:id="rId8" imgW="4724400" imgH="2286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92375"/>
                        <a:ext cx="8362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אובייקט 5"/>
          <p:cNvGraphicFramePr>
            <a:graphicFrameLocks noChangeAspect="1"/>
          </p:cNvGraphicFramePr>
          <p:nvPr/>
        </p:nvGraphicFramePr>
        <p:xfrm>
          <a:off x="323850" y="2925763"/>
          <a:ext cx="8677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10" imgW="4902200" imgH="228600" progId="Equation.DSMT4">
                  <p:embed/>
                </p:oleObj>
              </mc:Choice>
              <mc:Fallback>
                <p:oleObj name="Equation" r:id="rId10" imgW="4902200" imgH="228600" progId="Equation.DSMT4">
                  <p:embed/>
                  <p:pic>
                    <p:nvPicPr>
                      <p:cNvPr id="0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5763"/>
                        <a:ext cx="8677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אובייקט 7"/>
          <p:cNvGraphicFramePr>
            <a:graphicFrameLocks noChangeAspect="1"/>
          </p:cNvGraphicFramePr>
          <p:nvPr/>
        </p:nvGraphicFramePr>
        <p:xfrm>
          <a:off x="2351088" y="5203825"/>
          <a:ext cx="25400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12" imgW="1435100" imgH="457200" progId="Equation.DSMT4">
                  <p:embed/>
                </p:oleObj>
              </mc:Choice>
              <mc:Fallback>
                <p:oleObj name="Equation" r:id="rId12" imgW="1435100" imgH="457200" progId="Equation.DSMT4">
                  <p:embed/>
                  <p:pic>
                    <p:nvPicPr>
                      <p:cNvPr id="0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203825"/>
                        <a:ext cx="25400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אובייקט 8"/>
          <p:cNvGraphicFramePr>
            <a:graphicFrameLocks noChangeAspect="1"/>
          </p:cNvGraphicFramePr>
          <p:nvPr/>
        </p:nvGraphicFramePr>
        <p:xfrm>
          <a:off x="349250" y="3433763"/>
          <a:ext cx="2403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14" imgW="1358310" imgH="482391" progId="Equation.DSMT4">
                  <p:embed/>
                </p:oleObj>
              </mc:Choice>
              <mc:Fallback>
                <p:oleObj name="Equation" r:id="rId14" imgW="1358310" imgH="482391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433763"/>
                        <a:ext cx="2403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3806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graphicFrame>
        <p:nvGraphicFramePr>
          <p:cNvPr id="33807" name="אובייקט 1"/>
          <p:cNvGraphicFramePr>
            <a:graphicFrameLocks noChangeAspect="1"/>
          </p:cNvGraphicFramePr>
          <p:nvPr/>
        </p:nvGraphicFramePr>
        <p:xfrm>
          <a:off x="1241425" y="4516438"/>
          <a:ext cx="37957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16" imgW="2146300" imgH="203200" progId="Equation.DSMT4">
                  <p:embed/>
                </p:oleObj>
              </mc:Choice>
              <mc:Fallback>
                <p:oleObj name="Equation" r:id="rId16" imgW="2146300" imgH="203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516438"/>
                        <a:ext cx="37957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9</a:t>
            </a:r>
          </a:p>
        </p:txBody>
      </p:sp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485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485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485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482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3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אובייקט 1"/>
          <p:cNvGraphicFramePr>
            <a:graphicFrameLocks noChangeAspect="1"/>
          </p:cNvGraphicFramePr>
          <p:nvPr/>
        </p:nvGraphicFramePr>
        <p:xfrm>
          <a:off x="508000" y="2205038"/>
          <a:ext cx="7069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6" imgW="4140200" imgH="1371600" progId="Equation.DSMT4">
                  <p:embed/>
                </p:oleObj>
              </mc:Choice>
              <mc:Fallback>
                <p:oleObj name="Equation" r:id="rId6" imgW="41402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5038"/>
                        <a:ext cx="70691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26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28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0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2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4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6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38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4840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4834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48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8" imgW="2819400" imgH="203200" progId="Equation.DSMT4">
                  <p:embed/>
                </p:oleObj>
              </mc:Choice>
              <mc:Fallback>
                <p:oleObj name="Equation" r:id="rId8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4850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9</a:t>
            </a:r>
          </a:p>
        </p:txBody>
      </p:sp>
      <p:grpSp>
        <p:nvGrpSpPr>
          <p:cNvPr id="3584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587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587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587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584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7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אובייקט 1"/>
          <p:cNvGraphicFramePr>
            <a:graphicFrameLocks noChangeAspect="1"/>
          </p:cNvGraphicFramePr>
          <p:nvPr/>
        </p:nvGraphicFramePr>
        <p:xfrm>
          <a:off x="508000" y="2205038"/>
          <a:ext cx="7069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6" imgW="4140200" imgH="1371600" progId="Equation.DSMT4">
                  <p:embed/>
                </p:oleObj>
              </mc:Choice>
              <mc:Fallback>
                <p:oleObj name="Equation" r:id="rId6" imgW="41402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5038"/>
                        <a:ext cx="70691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0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2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4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6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58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60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62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5864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5858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72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8" imgW="2819400" imgH="203200" progId="Equation.DSMT4">
                  <p:embed/>
                </p:oleObj>
              </mc:Choice>
              <mc:Fallback>
                <p:oleObj name="Equation" r:id="rId8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587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9</a:t>
            </a:r>
          </a:p>
        </p:txBody>
      </p:sp>
      <p:grpSp>
        <p:nvGrpSpPr>
          <p:cNvPr id="3686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689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690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690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687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1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אובייקט 1"/>
          <p:cNvGraphicFramePr>
            <a:graphicFrameLocks noChangeAspect="1"/>
          </p:cNvGraphicFramePr>
          <p:nvPr/>
        </p:nvGraphicFramePr>
        <p:xfrm>
          <a:off x="508000" y="2205038"/>
          <a:ext cx="7069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6" imgW="4140200" imgH="1371600" progId="Equation.DSMT4">
                  <p:embed/>
                </p:oleObj>
              </mc:Choice>
              <mc:Fallback>
                <p:oleObj name="Equation" r:id="rId6" imgW="41402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5038"/>
                        <a:ext cx="70691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74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76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78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0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2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4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6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6888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6882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96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8" imgW="2819400" imgH="203200" progId="Equation.DSMT4">
                  <p:embed/>
                </p:oleObj>
              </mc:Choice>
              <mc:Fallback>
                <p:oleObj name="Equation" r:id="rId8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6898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9</a:t>
            </a:r>
          </a:p>
        </p:txBody>
      </p:sp>
      <p:grpSp>
        <p:nvGrpSpPr>
          <p:cNvPr id="3789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79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79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79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789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5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אובייקט 1"/>
          <p:cNvGraphicFramePr>
            <a:graphicFrameLocks noChangeAspect="1"/>
          </p:cNvGraphicFramePr>
          <p:nvPr/>
        </p:nvGraphicFramePr>
        <p:xfrm>
          <a:off x="508000" y="2205038"/>
          <a:ext cx="7069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6" imgW="4140200" imgH="1371600" progId="Equation.DSMT4">
                  <p:embed/>
                </p:oleObj>
              </mc:Choice>
              <mc:Fallback>
                <p:oleObj name="Equation" r:id="rId6" imgW="41402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5038"/>
                        <a:ext cx="70691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898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0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2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4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6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08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10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7912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7906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920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8" imgW="2819400" imgH="203200" progId="Equation.DSMT4">
                  <p:embed/>
                </p:oleObj>
              </mc:Choice>
              <mc:Fallback>
                <p:oleObj name="Equation" r:id="rId8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7922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9</a:t>
            </a:r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894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894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894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891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9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אובייקט 1"/>
          <p:cNvGraphicFramePr>
            <a:graphicFrameLocks noChangeAspect="1"/>
          </p:cNvGraphicFramePr>
          <p:nvPr/>
        </p:nvGraphicFramePr>
        <p:xfrm>
          <a:off x="508000" y="2205038"/>
          <a:ext cx="7069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6" imgW="4140200" imgH="1371600" progId="Equation.DSMT4">
                  <p:embed/>
                </p:oleObj>
              </mc:Choice>
              <mc:Fallback>
                <p:oleObj name="Equation" r:id="rId6" imgW="41402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5038"/>
                        <a:ext cx="70691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22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24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26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28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30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32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34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36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8930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44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8" imgW="2819400" imgH="203200" progId="Equation.DSMT4">
                  <p:embed/>
                </p:oleObj>
              </mc:Choice>
              <mc:Fallback>
                <p:oleObj name="Equation" r:id="rId8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8946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9</a:t>
            </a:r>
          </a:p>
        </p:txBody>
      </p:sp>
      <p:grpSp>
        <p:nvGrpSpPr>
          <p:cNvPr id="3994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39972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9973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39974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3994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3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אובייקט 1"/>
          <p:cNvGraphicFramePr>
            <a:graphicFrameLocks noChangeAspect="1"/>
          </p:cNvGraphicFramePr>
          <p:nvPr/>
        </p:nvGraphicFramePr>
        <p:xfrm>
          <a:off x="508000" y="2205038"/>
          <a:ext cx="7069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6" imgW="4140200" imgH="1371600" progId="Equation.DSMT4">
                  <p:embed/>
                </p:oleObj>
              </mc:Choice>
              <mc:Fallback>
                <p:oleObj name="Equation" r:id="rId6" imgW="41402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5038"/>
                        <a:ext cx="70691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46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48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0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2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4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6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58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9960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39954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68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8" imgW="2819400" imgH="203200" progId="Equation.DSMT4">
                  <p:embed/>
                </p:oleObj>
              </mc:Choice>
              <mc:Fallback>
                <p:oleObj name="Equation" r:id="rId8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39970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39971" name="צורה חופשית 1"/>
          <p:cNvSpPr>
            <a:spLocks/>
          </p:cNvSpPr>
          <p:nvPr/>
        </p:nvSpPr>
        <p:spPr bwMode="auto">
          <a:xfrm>
            <a:off x="3440113" y="5494338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9</a:t>
            </a:r>
          </a:p>
        </p:txBody>
      </p:sp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099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099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099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096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7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אובייקט 1"/>
          <p:cNvGraphicFramePr>
            <a:graphicFrameLocks noChangeAspect="1"/>
          </p:cNvGraphicFramePr>
          <p:nvPr/>
        </p:nvGraphicFramePr>
        <p:xfrm>
          <a:off x="508000" y="2205038"/>
          <a:ext cx="7069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6" imgW="4140200" imgH="1371600" progId="Equation.DSMT4">
                  <p:embed/>
                </p:oleObj>
              </mc:Choice>
              <mc:Fallback>
                <p:oleObj name="Equation" r:id="rId6" imgW="41402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5038"/>
                        <a:ext cx="70691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0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2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4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6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78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80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82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84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40978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2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8" imgW="2819400" imgH="203200" progId="Equation.DSMT4">
                  <p:embed/>
                </p:oleObj>
              </mc:Choice>
              <mc:Fallback>
                <p:oleObj name="Equation" r:id="rId8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3" name="צורה חופשית 1"/>
          <p:cNvSpPr>
            <a:spLocks/>
          </p:cNvSpPr>
          <p:nvPr/>
        </p:nvSpPr>
        <p:spPr bwMode="auto">
          <a:xfrm>
            <a:off x="2627313" y="4468813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40995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40996" name="צורה חופשית 1"/>
          <p:cNvSpPr>
            <a:spLocks/>
          </p:cNvSpPr>
          <p:nvPr/>
        </p:nvSpPr>
        <p:spPr bwMode="auto">
          <a:xfrm>
            <a:off x="3440113" y="5494338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099" name="Text Box 16"/>
          <p:cNvSpPr txBox="1">
            <a:spLocks noChangeArrowheads="1"/>
          </p:cNvSpPr>
          <p:nvPr/>
        </p:nvSpPr>
        <p:spPr bwMode="auto">
          <a:xfrm>
            <a:off x="-25400" y="1125538"/>
            <a:ext cx="91440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800" b="1" dirty="0" smtClean="0"/>
              <a:t>Agents salaries are </a:t>
            </a:r>
            <a:r>
              <a:rPr lang="en-US" sz="1800" b="1" dirty="0" smtClean="0"/>
              <a:t>typically 60%-80% of the overall operating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b="1" dirty="0"/>
              <a:t> </a:t>
            </a:r>
            <a:r>
              <a:rPr lang="en-US" sz="1800" b="1" dirty="0" smtClean="0"/>
              <a:t>      budget in call  centers</a:t>
            </a:r>
            <a:endParaRPr lang="en-US" sz="1800" b="1" dirty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marL="285750" indent="-28575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Properly designed</a:t>
            </a:r>
            <a:r>
              <a:rPr lang="en-US" sz="1800" dirty="0" smtClean="0"/>
              <a:t> IVR system         </a:t>
            </a:r>
            <a:r>
              <a:rPr lang="en-US" sz="1800" b="1" dirty="0" smtClean="0"/>
              <a:t>increase customer satisfaction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dirty="0" smtClean="0"/>
              <a:t>                                                                 </a:t>
            </a:r>
            <a:r>
              <a:rPr lang="en-US" sz="1800" b="1" dirty="0" smtClean="0"/>
              <a:t>increase loyalty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dirty="0" smtClean="0"/>
              <a:t>                                                                 </a:t>
            </a:r>
            <a:r>
              <a:rPr lang="en-US" sz="1800" b="1" dirty="0" smtClean="0"/>
              <a:t>decrease staffing costs</a:t>
            </a:r>
          </a:p>
        </p:txBody>
      </p:sp>
      <p:sp>
        <p:nvSpPr>
          <p:cNvPr id="5124" name="Text Box 17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>
                <a:solidFill>
                  <a:srgbClr val="FFFFFF"/>
                </a:solidFill>
              </a:rPr>
              <a:t>3</a:t>
            </a:r>
            <a:endParaRPr lang="en-US" altLang="en-US" sz="1200" b="1">
              <a:solidFill>
                <a:srgbClr val="FFFFFF"/>
              </a:solidFill>
            </a:endParaRPr>
          </a:p>
        </p:txBody>
      </p:sp>
      <p:grpSp>
        <p:nvGrpSpPr>
          <p:cNvPr id="5125" name="Group 30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13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13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1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Introduction</a:t>
            </a:r>
          </a:p>
        </p:txBody>
      </p:sp>
      <p:cxnSp>
        <p:nvCxnSpPr>
          <p:cNvPr id="5128" name="מחבר חץ ישר 16"/>
          <p:cNvCxnSpPr>
            <a:cxnSpLocks noChangeShapeType="1"/>
          </p:cNvCxnSpPr>
          <p:nvPr/>
        </p:nvCxnSpPr>
        <p:spPr bwMode="auto">
          <a:xfrm>
            <a:off x="3695700" y="3783013"/>
            <a:ext cx="358775" cy="0"/>
          </a:xfrm>
          <a:prstGeom prst="straightConnector1">
            <a:avLst/>
          </a:prstGeom>
          <a:noFill/>
          <a:ln w="28575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9" name="מחבר חץ ישר 17"/>
          <p:cNvCxnSpPr>
            <a:cxnSpLocks noChangeShapeType="1"/>
          </p:cNvCxnSpPr>
          <p:nvPr/>
        </p:nvCxnSpPr>
        <p:spPr bwMode="auto">
          <a:xfrm>
            <a:off x="3689350" y="2976563"/>
            <a:ext cx="360363" cy="0"/>
          </a:xfrm>
          <a:prstGeom prst="straightConnector1">
            <a:avLst/>
          </a:prstGeom>
          <a:noFill/>
          <a:ln w="28575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0" name="מחבר חץ ישר 18"/>
          <p:cNvCxnSpPr>
            <a:cxnSpLocks noChangeShapeType="1"/>
          </p:cNvCxnSpPr>
          <p:nvPr/>
        </p:nvCxnSpPr>
        <p:spPr bwMode="auto">
          <a:xfrm>
            <a:off x="3695700" y="3363913"/>
            <a:ext cx="358775" cy="0"/>
          </a:xfrm>
          <a:prstGeom prst="straightConnector1">
            <a:avLst/>
          </a:prstGeom>
          <a:noFill/>
          <a:ln w="28575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1" name="Rectangle 2"/>
          <p:cNvSpPr>
            <a:spLocks noChangeArrowheads="1"/>
          </p:cNvSpPr>
          <p:nvPr/>
        </p:nvSpPr>
        <p:spPr bwMode="auto">
          <a:xfrm>
            <a:off x="25400" y="14288"/>
            <a:ext cx="9144000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132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1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2"/>
                </a:solidFill>
              </a:rPr>
              <a:t>Literature Review   Research Goals   Search  Model   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19</a:t>
            </a:r>
          </a:p>
        </p:txBody>
      </p:sp>
      <p:grpSp>
        <p:nvGrpSpPr>
          <p:cNvPr id="4198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202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202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202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199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91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אובייקט 1"/>
          <p:cNvGraphicFramePr>
            <a:graphicFrameLocks noChangeAspect="1"/>
          </p:cNvGraphicFramePr>
          <p:nvPr/>
        </p:nvGraphicFramePr>
        <p:xfrm>
          <a:off x="508000" y="2205038"/>
          <a:ext cx="7069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6" imgW="4140200" imgH="1371600" progId="Equation.DSMT4">
                  <p:embed/>
                </p:oleObj>
              </mc:Choice>
              <mc:Fallback>
                <p:oleObj name="Equation" r:id="rId6" imgW="41402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5038"/>
                        <a:ext cx="70691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אליפסה 69"/>
          <p:cNvSpPr/>
          <p:nvPr/>
        </p:nvSpPr>
        <p:spPr bwMode="auto">
          <a:xfrm>
            <a:off x="1428750" y="3462338"/>
            <a:ext cx="398463" cy="382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1994" name="TextBox 70"/>
          <p:cNvSpPr txBox="1">
            <a:spLocks noChangeArrowheads="1"/>
          </p:cNvSpPr>
          <p:nvPr/>
        </p:nvSpPr>
        <p:spPr bwMode="auto">
          <a:xfrm>
            <a:off x="1495425" y="3494088"/>
            <a:ext cx="26511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72" name="אליפסה 71"/>
          <p:cNvSpPr/>
          <p:nvPr/>
        </p:nvSpPr>
        <p:spPr bwMode="auto">
          <a:xfrm>
            <a:off x="2292350" y="4324350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1996" name="TextBox 72"/>
          <p:cNvSpPr txBox="1">
            <a:spLocks noChangeArrowheads="1"/>
          </p:cNvSpPr>
          <p:nvPr/>
        </p:nvSpPr>
        <p:spPr bwMode="auto">
          <a:xfrm>
            <a:off x="2359025" y="4356100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4" name="אליפסה 73"/>
          <p:cNvSpPr/>
          <p:nvPr/>
        </p:nvSpPr>
        <p:spPr bwMode="auto">
          <a:xfrm>
            <a:off x="696913" y="4356100"/>
            <a:ext cx="398462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1998" name="TextBox 74"/>
          <p:cNvSpPr txBox="1">
            <a:spLocks noChangeArrowheads="1"/>
          </p:cNvSpPr>
          <p:nvPr/>
        </p:nvSpPr>
        <p:spPr bwMode="auto">
          <a:xfrm>
            <a:off x="763588" y="4387850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6" name="אליפסה 75"/>
          <p:cNvSpPr/>
          <p:nvPr/>
        </p:nvSpPr>
        <p:spPr bwMode="auto">
          <a:xfrm>
            <a:off x="3224213" y="5153025"/>
            <a:ext cx="398462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0" name="TextBox 76"/>
          <p:cNvSpPr txBox="1">
            <a:spLocks noChangeArrowheads="1"/>
          </p:cNvSpPr>
          <p:nvPr/>
        </p:nvSpPr>
        <p:spPr bwMode="auto">
          <a:xfrm>
            <a:off x="3290888" y="5184775"/>
            <a:ext cx="2651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78" name="אליפסה 77"/>
          <p:cNvSpPr/>
          <p:nvPr/>
        </p:nvSpPr>
        <p:spPr bwMode="auto">
          <a:xfrm>
            <a:off x="2292350" y="5184775"/>
            <a:ext cx="400050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2" name="TextBox 78"/>
          <p:cNvSpPr txBox="1">
            <a:spLocks noChangeArrowheads="1"/>
          </p:cNvSpPr>
          <p:nvPr/>
        </p:nvSpPr>
        <p:spPr bwMode="auto">
          <a:xfrm>
            <a:off x="2359025" y="5216525"/>
            <a:ext cx="266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80" name="אליפסה 79"/>
          <p:cNvSpPr/>
          <p:nvPr/>
        </p:nvSpPr>
        <p:spPr bwMode="auto">
          <a:xfrm>
            <a:off x="1428750" y="5184775"/>
            <a:ext cx="398463" cy="382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4" name="TextBox 80"/>
          <p:cNvSpPr txBox="1">
            <a:spLocks noChangeArrowheads="1"/>
          </p:cNvSpPr>
          <p:nvPr/>
        </p:nvSpPr>
        <p:spPr bwMode="auto">
          <a:xfrm>
            <a:off x="1495425" y="5216525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82" name="אליפסה 81"/>
          <p:cNvSpPr/>
          <p:nvPr/>
        </p:nvSpPr>
        <p:spPr bwMode="auto">
          <a:xfrm>
            <a:off x="3889375" y="6197600"/>
            <a:ext cx="398463" cy="382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6" name="TextBox 82"/>
          <p:cNvSpPr txBox="1">
            <a:spLocks noChangeArrowheads="1"/>
          </p:cNvSpPr>
          <p:nvPr/>
        </p:nvSpPr>
        <p:spPr bwMode="auto">
          <a:xfrm>
            <a:off x="3956050" y="6229350"/>
            <a:ext cx="2651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  <p:sp>
        <p:nvSpPr>
          <p:cNvPr id="84" name="אליפסה 83"/>
          <p:cNvSpPr/>
          <p:nvPr/>
        </p:nvSpPr>
        <p:spPr bwMode="auto">
          <a:xfrm>
            <a:off x="2824163" y="6176963"/>
            <a:ext cx="400050" cy="382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2008" name="TextBox 84"/>
          <p:cNvSpPr txBox="1">
            <a:spLocks noChangeArrowheads="1"/>
          </p:cNvSpPr>
          <p:nvPr/>
        </p:nvSpPr>
        <p:spPr bwMode="auto">
          <a:xfrm>
            <a:off x="2890838" y="6208713"/>
            <a:ext cx="266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</a:t>
            </a:r>
          </a:p>
        </p:txBody>
      </p:sp>
      <p:cxnSp>
        <p:nvCxnSpPr>
          <p:cNvPr id="86" name="מחבר חץ ישר 85"/>
          <p:cNvCxnSpPr>
            <a:stCxn id="70" idx="4"/>
            <a:endCxn id="74" idx="0"/>
          </p:cNvCxnSpPr>
          <p:nvPr/>
        </p:nvCxnSpPr>
        <p:spPr bwMode="auto">
          <a:xfrm flipH="1">
            <a:off x="896938" y="3844925"/>
            <a:ext cx="730250" cy="5111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חץ ישר 86"/>
          <p:cNvCxnSpPr>
            <a:stCxn id="70" idx="4"/>
            <a:endCxn id="72" idx="0"/>
          </p:cNvCxnSpPr>
          <p:nvPr/>
        </p:nvCxnSpPr>
        <p:spPr bwMode="auto">
          <a:xfrm>
            <a:off x="1627188" y="3844925"/>
            <a:ext cx="865187" cy="4794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72" idx="4"/>
            <a:endCxn id="76" idx="0"/>
          </p:cNvCxnSpPr>
          <p:nvPr/>
        </p:nvCxnSpPr>
        <p:spPr bwMode="auto">
          <a:xfrm>
            <a:off x="2492375" y="4706938"/>
            <a:ext cx="931863" cy="4460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stCxn id="72" idx="4"/>
            <a:endCxn id="42002" idx="0"/>
          </p:cNvCxnSpPr>
          <p:nvPr/>
        </p:nvCxnSpPr>
        <p:spPr bwMode="auto">
          <a:xfrm flipH="1">
            <a:off x="2492375" y="4706938"/>
            <a:ext cx="0" cy="5095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מחבר חץ ישר 89"/>
          <p:cNvCxnSpPr>
            <a:stCxn id="72" idx="4"/>
            <a:endCxn id="80" idx="0"/>
          </p:cNvCxnSpPr>
          <p:nvPr/>
        </p:nvCxnSpPr>
        <p:spPr bwMode="auto">
          <a:xfrm flipH="1">
            <a:off x="1627188" y="4706938"/>
            <a:ext cx="865187" cy="4778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endCxn id="82" idx="0"/>
          </p:cNvCxnSpPr>
          <p:nvPr/>
        </p:nvCxnSpPr>
        <p:spPr bwMode="auto">
          <a:xfrm>
            <a:off x="3502025" y="5535613"/>
            <a:ext cx="587375" cy="6619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stCxn id="76" idx="4"/>
            <a:endCxn id="84" idx="0"/>
          </p:cNvCxnSpPr>
          <p:nvPr/>
        </p:nvCxnSpPr>
        <p:spPr bwMode="auto">
          <a:xfrm flipH="1">
            <a:off x="3024188" y="5535613"/>
            <a:ext cx="398462" cy="641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16" name="אובייקט 8"/>
          <p:cNvGraphicFramePr>
            <a:graphicFrameLocks noChangeAspect="1"/>
          </p:cNvGraphicFramePr>
          <p:nvPr/>
        </p:nvGraphicFramePr>
        <p:xfrm>
          <a:off x="4003675" y="5376863"/>
          <a:ext cx="494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8" imgW="2819400" imgH="203200" progId="Equation.DSMT4">
                  <p:embed/>
                </p:oleObj>
              </mc:Choice>
              <mc:Fallback>
                <p:oleObj name="Equation" r:id="rId8" imgW="2819400" imgH="20320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376863"/>
                        <a:ext cx="494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צורה חופשית 1"/>
          <p:cNvSpPr>
            <a:spLocks/>
          </p:cNvSpPr>
          <p:nvPr/>
        </p:nvSpPr>
        <p:spPr bwMode="auto">
          <a:xfrm>
            <a:off x="2627313" y="4468813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4201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42020" name="צורה חופשית 1"/>
          <p:cNvSpPr>
            <a:spLocks/>
          </p:cNvSpPr>
          <p:nvPr/>
        </p:nvSpPr>
        <p:spPr bwMode="auto">
          <a:xfrm>
            <a:off x="3440113" y="5494338"/>
            <a:ext cx="974725" cy="644525"/>
          </a:xfrm>
          <a:custGeom>
            <a:avLst/>
            <a:gdLst>
              <a:gd name="T0" fmla="*/ 803573 w 974255"/>
              <a:gd name="T1" fmla="*/ 648951 h 644210"/>
              <a:gd name="T2" fmla="*/ 933298 w 974255"/>
              <a:gd name="T3" fmla="*/ 298662 h 644210"/>
              <a:gd name="T4" fmla="*/ 90088 w 974255"/>
              <a:gd name="T5" fmla="*/ 26219 h 644210"/>
              <a:gd name="T6" fmla="*/ 64151 w 974255"/>
              <a:gd name="T7" fmla="*/ 26219 h 6442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4255" h="644210">
                <a:moveTo>
                  <a:pt x="797781" y="644210"/>
                </a:moveTo>
                <a:cubicBezTo>
                  <a:pt x="921203" y="521860"/>
                  <a:pt x="1044626" y="399511"/>
                  <a:pt x="926570" y="296480"/>
                </a:cubicBezTo>
                <a:cubicBezTo>
                  <a:pt x="808514" y="193449"/>
                  <a:pt x="233257" y="71100"/>
                  <a:pt x="89443" y="26024"/>
                </a:cubicBezTo>
                <a:cubicBezTo>
                  <a:pt x="-54371" y="-19052"/>
                  <a:pt x="4657" y="3486"/>
                  <a:pt x="63686" y="260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0</a:t>
            </a:r>
          </a:p>
        </p:txBody>
      </p:sp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302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302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302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301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5" name="אובייקט 4"/>
          <p:cNvGraphicFramePr>
            <a:graphicFrameLocks noChangeAspect="1"/>
          </p:cNvGraphicFramePr>
          <p:nvPr/>
        </p:nvGraphicFramePr>
        <p:xfrm>
          <a:off x="528638" y="1628775"/>
          <a:ext cx="7067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4" imgW="4140200" imgH="228600" progId="Equation.DSMT4">
                  <p:embed/>
                </p:oleObj>
              </mc:Choice>
              <mc:Fallback>
                <p:oleObj name="Equation" r:id="rId4" imgW="4140200" imgH="2286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28775"/>
                        <a:ext cx="7067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אובייקט 1"/>
          <p:cNvGraphicFramePr>
            <a:graphicFrameLocks noChangeAspect="1"/>
          </p:cNvGraphicFramePr>
          <p:nvPr/>
        </p:nvGraphicFramePr>
        <p:xfrm>
          <a:off x="508000" y="2205038"/>
          <a:ext cx="7069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6" imgW="4140200" imgH="1371600" progId="Equation.DSMT4">
                  <p:embed/>
                </p:oleObj>
              </mc:Choice>
              <mc:Fallback>
                <p:oleObj name="Equation" r:id="rId6" imgW="4140200" imgH="1371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5038"/>
                        <a:ext cx="70691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43018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43019" name="אובייקט 1"/>
          <p:cNvGraphicFramePr>
            <a:graphicFrameLocks noChangeAspect="1"/>
          </p:cNvGraphicFramePr>
          <p:nvPr/>
        </p:nvGraphicFramePr>
        <p:xfrm>
          <a:off x="1758950" y="4860925"/>
          <a:ext cx="54054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8" imgW="2462731" imgH="177723" progId="Equation.DSMT4">
                  <p:embed/>
                </p:oleObj>
              </mc:Choice>
              <mc:Fallback>
                <p:oleObj name="Equation" r:id="rId8" imgW="2462731" imgH="177723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860925"/>
                        <a:ext cx="54054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0" name="קבוצה 5"/>
          <p:cNvGrpSpPr>
            <a:grpSpLocks/>
          </p:cNvGrpSpPr>
          <p:nvPr/>
        </p:nvGrpSpPr>
        <p:grpSpPr bwMode="auto">
          <a:xfrm>
            <a:off x="1725613" y="4846638"/>
            <a:ext cx="5402262" cy="454025"/>
            <a:chOff x="1763688" y="5574390"/>
            <a:chExt cx="5544616" cy="504655"/>
          </a:xfrm>
        </p:grpSpPr>
        <p:sp>
          <p:nvSpPr>
            <p:cNvPr id="43" name="מלבן מעוגל 42"/>
            <p:cNvSpPr/>
            <p:nvPr/>
          </p:nvSpPr>
          <p:spPr bwMode="auto">
            <a:xfrm>
              <a:off x="1763688" y="5574390"/>
              <a:ext cx="5544616" cy="50405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43024" name="אובייקט 1"/>
            <p:cNvGraphicFramePr>
              <a:graphicFrameLocks noChangeAspect="1"/>
            </p:cNvGraphicFramePr>
            <p:nvPr/>
          </p:nvGraphicFramePr>
          <p:xfrm>
            <a:off x="2066741" y="5592613"/>
            <a:ext cx="5008525" cy="48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9" name="Equation" r:id="rId10" imgW="2222500" imgH="203200" progId="Equation.DSMT4">
                    <p:embed/>
                  </p:oleObj>
                </mc:Choice>
                <mc:Fallback>
                  <p:oleObj name="Equation" r:id="rId10" imgW="2222500" imgH="203200" progId="Equation.DSMT4">
                    <p:embed/>
                    <p:pic>
                      <p:nvPicPr>
                        <p:cNvPr id="0" name="אובייקט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741" y="5592613"/>
                          <a:ext cx="5008525" cy="486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rnd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1</a:t>
            </a:r>
          </a:p>
        </p:txBody>
      </p:sp>
      <p:grpSp>
        <p:nvGrpSpPr>
          <p:cNvPr id="4403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404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404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404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403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9" name="אובייקט 2"/>
          <p:cNvGraphicFramePr>
            <a:graphicFrameLocks noChangeAspect="1"/>
          </p:cNvGraphicFramePr>
          <p:nvPr/>
        </p:nvGraphicFramePr>
        <p:xfrm>
          <a:off x="1498600" y="1916113"/>
          <a:ext cx="5854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4" imgW="3429000" imgH="203200" progId="Equation.DSMT4">
                  <p:embed/>
                </p:oleObj>
              </mc:Choice>
              <mc:Fallback>
                <p:oleObj name="Equation" r:id="rId4" imgW="34290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916113"/>
                        <a:ext cx="5854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אובייקט 1"/>
          <p:cNvGraphicFramePr>
            <a:graphicFrameLocks noChangeAspect="1"/>
          </p:cNvGraphicFramePr>
          <p:nvPr/>
        </p:nvGraphicFramePr>
        <p:xfrm>
          <a:off x="1619250" y="2506663"/>
          <a:ext cx="60674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6" imgW="3556000" imgH="457200" progId="Equation.DSMT4">
                  <p:embed/>
                </p:oleObj>
              </mc:Choice>
              <mc:Fallback>
                <p:oleObj name="Equation" r:id="rId6" imgW="3556000" imgH="457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06663"/>
                        <a:ext cx="60674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44042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15" name="מלבן מעוגל 14"/>
          <p:cNvSpPr/>
          <p:nvPr/>
        </p:nvSpPr>
        <p:spPr bwMode="auto">
          <a:xfrm>
            <a:off x="1108003" y="4056580"/>
            <a:ext cx="6912768" cy="504056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506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506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1</a:t>
            </a:r>
          </a:p>
        </p:txBody>
      </p:sp>
      <p:grpSp>
        <p:nvGrpSpPr>
          <p:cNvPr id="4506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507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507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507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506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6" name="אובייקט 2"/>
          <p:cNvGraphicFramePr>
            <a:graphicFrameLocks noChangeAspect="1"/>
          </p:cNvGraphicFramePr>
          <p:nvPr/>
        </p:nvGraphicFramePr>
        <p:xfrm>
          <a:off x="1498600" y="1916113"/>
          <a:ext cx="5854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4" imgW="3429000" imgH="203200" progId="Equation.DSMT4">
                  <p:embed/>
                </p:oleObj>
              </mc:Choice>
              <mc:Fallback>
                <p:oleObj name="Equation" r:id="rId4" imgW="3429000" imgH="20320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916113"/>
                        <a:ext cx="5854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אובייקט 1"/>
          <p:cNvGraphicFramePr>
            <a:graphicFrameLocks noChangeAspect="1"/>
          </p:cNvGraphicFramePr>
          <p:nvPr/>
        </p:nvGraphicFramePr>
        <p:xfrm>
          <a:off x="1619250" y="2506663"/>
          <a:ext cx="60674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6" imgW="3556000" imgH="457200" progId="Equation.DSMT4">
                  <p:embed/>
                </p:oleObj>
              </mc:Choice>
              <mc:Fallback>
                <p:oleObj name="Equation" r:id="rId6" imgW="3556000" imgH="457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06663"/>
                        <a:ext cx="60674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4506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graphicFrame>
        <p:nvGraphicFramePr>
          <p:cNvPr id="45070" name="אובייקט 1"/>
          <p:cNvGraphicFramePr>
            <a:graphicFrameLocks noChangeAspect="1"/>
          </p:cNvGraphicFramePr>
          <p:nvPr/>
        </p:nvGraphicFramePr>
        <p:xfrm>
          <a:off x="1168400" y="4084638"/>
          <a:ext cx="68056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8" imgW="3987800" imgH="228600" progId="Equation.DSMT4">
                  <p:embed/>
                </p:oleObj>
              </mc:Choice>
              <mc:Fallback>
                <p:oleObj name="Equation" r:id="rId8" imgW="3987800" imgH="2286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084638"/>
                        <a:ext cx="68056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-100013" y="1036638"/>
            <a:ext cx="9144001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2</a:t>
            </a:r>
          </a:p>
        </p:txBody>
      </p:sp>
      <p:grpSp>
        <p:nvGrpSpPr>
          <p:cNvPr id="4608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609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609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609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608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7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41517"/>
              </p:ext>
            </p:extLst>
          </p:nvPr>
        </p:nvGraphicFramePr>
        <p:xfrm>
          <a:off x="354013" y="1671638"/>
          <a:ext cx="8094662" cy="449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4" imgW="4470120" imgH="2489040" progId="Equation.DSMT4">
                  <p:embed/>
                </p:oleObj>
              </mc:Choice>
              <mc:Fallback>
                <p:oleObj name="Equation" r:id="rId4" imgW="4470120" imgH="248904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671638"/>
                        <a:ext cx="8094662" cy="449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46089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-34925" y="1036638"/>
            <a:ext cx="9144000" cy="609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Search candidates</a:t>
            </a: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1200150" lvl="1" indent="-457200" algn="l" rtl="0" eaLnBrk="1" hangingPunct="1">
              <a:spcBef>
                <a:spcPct val="50000"/>
              </a:spcBef>
              <a:buFont typeface="+mj-lt"/>
              <a:buAutoNum type="arabicPeriod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23" name="מלבן מעוגל 22"/>
          <p:cNvSpPr/>
          <p:nvPr/>
        </p:nvSpPr>
        <p:spPr bwMode="auto">
          <a:xfrm>
            <a:off x="1367644" y="1916832"/>
            <a:ext cx="6408712" cy="87320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7110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7111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3</a:t>
            </a:r>
          </a:p>
        </p:txBody>
      </p:sp>
      <p:grpSp>
        <p:nvGrpSpPr>
          <p:cNvPr id="4711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71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71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71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7113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114" name="קבוצה 5"/>
          <p:cNvGrpSpPr>
            <a:grpSpLocks/>
          </p:cNvGrpSpPr>
          <p:nvPr/>
        </p:nvGrpSpPr>
        <p:grpSpPr bwMode="auto">
          <a:xfrm>
            <a:off x="2051050" y="2997200"/>
            <a:ext cx="5041900" cy="1223963"/>
            <a:chOff x="-803979" y="698282"/>
            <a:chExt cx="4648368" cy="1201199"/>
          </a:xfrm>
        </p:grpSpPr>
        <p:sp>
          <p:nvSpPr>
            <p:cNvPr id="4" name="מלבן מעוגל 3"/>
            <p:cNvSpPr/>
            <p:nvPr/>
          </p:nvSpPr>
          <p:spPr bwMode="auto">
            <a:xfrm>
              <a:off x="-803979" y="698282"/>
              <a:ext cx="4648368" cy="1201199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47122" name="אובייקט 2"/>
            <p:cNvGraphicFramePr>
              <a:graphicFrameLocks noChangeAspect="1"/>
            </p:cNvGraphicFramePr>
            <p:nvPr/>
          </p:nvGraphicFramePr>
          <p:xfrm>
            <a:off x="-604763" y="910258"/>
            <a:ext cx="4316341" cy="85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7" name="Equation" r:id="rId4" imgW="2222500" imgH="406400" progId="Equation.DSMT4">
                    <p:embed/>
                  </p:oleObj>
                </mc:Choice>
                <mc:Fallback>
                  <p:oleObj name="Equation" r:id="rId4" imgW="2222500" imgH="406400" progId="Equation.DSMT4">
                    <p:embed/>
                    <p:pic>
                      <p:nvPicPr>
                        <p:cNvPr id="0" name="אובייקט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04763" y="910258"/>
                          <a:ext cx="4316341" cy="85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rnd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5" name="אובייקט 7"/>
          <p:cNvGraphicFramePr>
            <a:graphicFrameLocks noChangeAspect="1"/>
          </p:cNvGraphicFramePr>
          <p:nvPr/>
        </p:nvGraphicFramePr>
        <p:xfrm>
          <a:off x="1350963" y="4814888"/>
          <a:ext cx="65960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6" imgW="3086100" imgH="431800" progId="Equation.DSMT4">
                  <p:embed/>
                </p:oleObj>
              </mc:Choice>
              <mc:Fallback>
                <p:oleObj name="Equation" r:id="rId6" imgW="3086100" imgH="431800" progId="Equation.DSMT4">
                  <p:embed/>
                  <p:pic>
                    <p:nvPicPr>
                      <p:cNvPr id="0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814888"/>
                        <a:ext cx="65960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אובייקט 1"/>
          <p:cNvGraphicFramePr>
            <a:graphicFrameLocks noChangeAspect="1"/>
          </p:cNvGraphicFramePr>
          <p:nvPr/>
        </p:nvGraphicFramePr>
        <p:xfrm>
          <a:off x="1660525" y="1935163"/>
          <a:ext cx="5892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8" imgW="3035300" imgH="431800" progId="Equation.DSMT4">
                  <p:embed/>
                </p:oleObj>
              </mc:Choice>
              <mc:Fallback>
                <p:oleObj name="Equation" r:id="rId8" imgW="3035300" imgH="4318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935163"/>
                        <a:ext cx="58928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4711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12700" y="765175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Maximal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4</a:t>
            </a: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4918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918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4918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4915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49160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49161" name="חץ מעוקל למעלה 110"/>
          <p:cNvSpPr>
            <a:spLocks noChangeArrowheads="1"/>
          </p:cNvSpPr>
          <p:nvPr/>
        </p:nvSpPr>
        <p:spPr bwMode="auto">
          <a:xfrm rot="-5400000">
            <a:off x="4361657" y="5726906"/>
            <a:ext cx="1325562" cy="390525"/>
          </a:xfrm>
          <a:prstGeom prst="curvedUpArrow">
            <a:avLst>
              <a:gd name="adj1" fmla="val 25080"/>
              <a:gd name="adj2" fmla="val 50160"/>
              <a:gd name="adj3" fmla="val 236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9162" name="אובייקט 37"/>
          <p:cNvGraphicFramePr>
            <a:graphicFrameLocks noChangeAspect="1"/>
          </p:cNvGraphicFramePr>
          <p:nvPr/>
        </p:nvGraphicFramePr>
        <p:xfrm>
          <a:off x="34925" y="4854575"/>
          <a:ext cx="4827588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4" imgW="2959100" imgH="1181100" progId="Equation.DSMT4">
                  <p:embed/>
                </p:oleObj>
              </mc:Choice>
              <mc:Fallback>
                <p:oleObj name="Equation" r:id="rId4" imgW="2959100" imgH="1181100" progId="Equation.DSMT4">
                  <p:embed/>
                  <p:pic>
                    <p:nvPicPr>
                      <p:cNvPr id="0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854575"/>
                        <a:ext cx="4827588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אליפסה 207"/>
          <p:cNvSpPr/>
          <p:nvPr/>
        </p:nvSpPr>
        <p:spPr>
          <a:xfrm>
            <a:off x="3417888" y="1406525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9" name="TextBox 2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67889" y="1448405"/>
            <a:ext cx="307326" cy="312795"/>
          </a:xfrm>
          <a:prstGeom prst="rect">
            <a:avLst/>
          </a:prstGeom>
          <a:blipFill rotWithShape="1">
            <a:blip r:embed="rId6"/>
            <a:stretch>
              <a:fillRect l="-8000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0" name="אליפסה 209"/>
          <p:cNvSpPr/>
          <p:nvPr/>
        </p:nvSpPr>
        <p:spPr>
          <a:xfrm>
            <a:off x="4494213" y="760413"/>
            <a:ext cx="374650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1" name="אליפסה 210"/>
          <p:cNvSpPr/>
          <p:nvPr/>
        </p:nvSpPr>
        <p:spPr>
          <a:xfrm>
            <a:off x="5257800" y="1468438"/>
            <a:ext cx="376238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2" name="אליפסה 211"/>
          <p:cNvSpPr/>
          <p:nvPr/>
        </p:nvSpPr>
        <p:spPr>
          <a:xfrm>
            <a:off x="6789738" y="2144713"/>
            <a:ext cx="376237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3" name="אליפסה 212"/>
          <p:cNvSpPr/>
          <p:nvPr/>
        </p:nvSpPr>
        <p:spPr>
          <a:xfrm>
            <a:off x="5278438" y="2178050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4" name="אליפסה 213"/>
          <p:cNvSpPr/>
          <p:nvPr/>
        </p:nvSpPr>
        <p:spPr>
          <a:xfrm>
            <a:off x="4310063" y="217805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5" name="אליפסה 214"/>
          <p:cNvSpPr/>
          <p:nvPr/>
        </p:nvSpPr>
        <p:spPr>
          <a:xfrm>
            <a:off x="7367588" y="292100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6" name="אליפסה 215"/>
          <p:cNvSpPr/>
          <p:nvPr/>
        </p:nvSpPr>
        <p:spPr>
          <a:xfrm>
            <a:off x="6213475" y="2900363"/>
            <a:ext cx="376238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17" name="מחבר חץ ישר 216"/>
          <p:cNvCxnSpPr>
            <a:stCxn id="210" idx="4"/>
            <a:endCxn id="208" idx="0"/>
          </p:cNvCxnSpPr>
          <p:nvPr/>
        </p:nvCxnSpPr>
        <p:spPr>
          <a:xfrm flipH="1">
            <a:off x="3606800" y="1147763"/>
            <a:ext cx="1074738" cy="2587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מחבר חץ ישר 217"/>
          <p:cNvCxnSpPr>
            <a:stCxn id="210" idx="4"/>
            <a:endCxn id="211" idx="0"/>
          </p:cNvCxnSpPr>
          <p:nvPr/>
        </p:nvCxnSpPr>
        <p:spPr>
          <a:xfrm>
            <a:off x="4681538" y="1147763"/>
            <a:ext cx="765175" cy="3206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מחבר חץ ישר 218"/>
          <p:cNvCxnSpPr>
            <a:stCxn id="211" idx="4"/>
            <a:endCxn id="212" idx="0"/>
          </p:cNvCxnSpPr>
          <p:nvPr/>
        </p:nvCxnSpPr>
        <p:spPr>
          <a:xfrm>
            <a:off x="5446713" y="1855788"/>
            <a:ext cx="1531937" cy="2889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מחבר חץ ישר 219"/>
          <p:cNvCxnSpPr>
            <a:stCxn id="211" idx="4"/>
            <a:endCxn id="213" idx="0"/>
          </p:cNvCxnSpPr>
          <p:nvPr/>
        </p:nvCxnSpPr>
        <p:spPr>
          <a:xfrm>
            <a:off x="5446713" y="1855788"/>
            <a:ext cx="20637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מחבר חץ ישר 220"/>
          <p:cNvCxnSpPr>
            <a:stCxn id="211" idx="4"/>
            <a:endCxn id="214" idx="0"/>
          </p:cNvCxnSpPr>
          <p:nvPr/>
        </p:nvCxnSpPr>
        <p:spPr>
          <a:xfrm flipH="1">
            <a:off x="4497388" y="1855788"/>
            <a:ext cx="949325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מחבר חץ ישר 221"/>
          <p:cNvCxnSpPr>
            <a:stCxn id="212" idx="4"/>
            <a:endCxn id="215" idx="0"/>
          </p:cNvCxnSpPr>
          <p:nvPr/>
        </p:nvCxnSpPr>
        <p:spPr>
          <a:xfrm>
            <a:off x="6978650" y="2532063"/>
            <a:ext cx="576263" cy="3889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מחבר חץ ישר 222"/>
          <p:cNvCxnSpPr>
            <a:stCxn id="212" idx="4"/>
            <a:endCxn id="216" idx="0"/>
          </p:cNvCxnSpPr>
          <p:nvPr/>
        </p:nvCxnSpPr>
        <p:spPr>
          <a:xfrm flipH="1">
            <a:off x="6400800" y="2532063"/>
            <a:ext cx="577850" cy="368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30684" y="798111"/>
            <a:ext cx="292318" cy="312795"/>
          </a:xfrm>
          <a:prstGeom prst="rect">
            <a:avLst/>
          </a:prstGeom>
          <a:blipFill rotWithShape="1">
            <a:blip r:embed="rId7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7" name="TextBox 2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99952" y="1505067"/>
            <a:ext cx="310488" cy="312795"/>
          </a:xfrm>
          <a:prstGeom prst="rect">
            <a:avLst/>
          </a:prstGeom>
          <a:blipFill rotWithShape="1">
            <a:blip r:embed="rId8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8" name="TextBox 2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1805" y="2174814"/>
            <a:ext cx="293121" cy="312795"/>
          </a:xfrm>
          <a:prstGeom prst="rect">
            <a:avLst/>
          </a:prstGeom>
          <a:blipFill rotWithShape="1">
            <a:blip r:embed="rId9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9" name="TextBox 2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27899" y="2210015"/>
            <a:ext cx="315901" cy="312795"/>
          </a:xfrm>
          <a:prstGeom prst="rect">
            <a:avLst/>
          </a:prstGeom>
          <a:blipFill rotWithShape="1">
            <a:blip r:embed="rId10"/>
            <a:stretch>
              <a:fillRect l="-7692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0" name="TextBox 2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9116" y="2219897"/>
            <a:ext cx="297945" cy="312795"/>
          </a:xfrm>
          <a:prstGeom prst="rect">
            <a:avLst/>
          </a:prstGeom>
          <a:blipFill rotWithShape="1">
            <a:blip r:embed="rId11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1" name="TextBox 2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8947" y="2975236"/>
            <a:ext cx="310059" cy="312795"/>
          </a:xfrm>
          <a:prstGeom prst="rect">
            <a:avLst/>
          </a:prstGeom>
          <a:blipFill rotWithShape="1">
            <a:blip r:embed="rId12"/>
            <a:stretch>
              <a:fillRect l="-15686" b="-3529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2" name="TextBox 2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48492" y="2958562"/>
            <a:ext cx="319814" cy="312795"/>
          </a:xfrm>
          <a:prstGeom prst="rect">
            <a:avLst/>
          </a:prstGeom>
          <a:blipFill rotWithShape="1">
            <a:blip r:embed="rId13"/>
            <a:stretch>
              <a:fillRect l="-7692" b="-2500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12700" y="765175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Maximal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4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02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02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02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018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50184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50185" name="חץ מעוקל למעלה 110"/>
          <p:cNvSpPr>
            <a:spLocks noChangeArrowheads="1"/>
          </p:cNvSpPr>
          <p:nvPr/>
        </p:nvSpPr>
        <p:spPr bwMode="auto">
          <a:xfrm rot="-5400000">
            <a:off x="4361657" y="5726906"/>
            <a:ext cx="1325562" cy="390525"/>
          </a:xfrm>
          <a:prstGeom prst="curvedUpArrow">
            <a:avLst>
              <a:gd name="adj1" fmla="val 25080"/>
              <a:gd name="adj2" fmla="val 50160"/>
              <a:gd name="adj3" fmla="val 236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0186" name="אובייקט 37"/>
          <p:cNvGraphicFramePr>
            <a:graphicFrameLocks noChangeAspect="1"/>
          </p:cNvGraphicFramePr>
          <p:nvPr/>
        </p:nvGraphicFramePr>
        <p:xfrm>
          <a:off x="34925" y="4854575"/>
          <a:ext cx="4827588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4" imgW="2959100" imgH="1181100" progId="Equation.DSMT4">
                  <p:embed/>
                </p:oleObj>
              </mc:Choice>
              <mc:Fallback>
                <p:oleObj name="Equation" r:id="rId4" imgW="2959100" imgH="1181100" progId="Equation.DSMT4">
                  <p:embed/>
                  <p:pic>
                    <p:nvPicPr>
                      <p:cNvPr id="0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854575"/>
                        <a:ext cx="4827588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אליפסה 207"/>
          <p:cNvSpPr/>
          <p:nvPr/>
        </p:nvSpPr>
        <p:spPr>
          <a:xfrm>
            <a:off x="3417888" y="1406525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9" name="TextBox 2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67889" y="1448405"/>
            <a:ext cx="307326" cy="312795"/>
          </a:xfrm>
          <a:prstGeom prst="rect">
            <a:avLst/>
          </a:prstGeom>
          <a:blipFill rotWithShape="1">
            <a:blip r:embed="rId6"/>
            <a:stretch>
              <a:fillRect l="-8000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0" name="אליפסה 209"/>
          <p:cNvSpPr/>
          <p:nvPr/>
        </p:nvSpPr>
        <p:spPr>
          <a:xfrm>
            <a:off x="4494213" y="760413"/>
            <a:ext cx="374650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1" name="אליפסה 210"/>
          <p:cNvSpPr/>
          <p:nvPr/>
        </p:nvSpPr>
        <p:spPr>
          <a:xfrm>
            <a:off x="5257800" y="1468438"/>
            <a:ext cx="376238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2" name="אליפסה 211"/>
          <p:cNvSpPr/>
          <p:nvPr/>
        </p:nvSpPr>
        <p:spPr>
          <a:xfrm>
            <a:off x="6789738" y="2144713"/>
            <a:ext cx="376237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3" name="אליפסה 212"/>
          <p:cNvSpPr/>
          <p:nvPr/>
        </p:nvSpPr>
        <p:spPr>
          <a:xfrm>
            <a:off x="5278438" y="2178050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4" name="אליפסה 213"/>
          <p:cNvSpPr/>
          <p:nvPr/>
        </p:nvSpPr>
        <p:spPr>
          <a:xfrm>
            <a:off x="4310063" y="217805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5" name="אליפסה 214"/>
          <p:cNvSpPr/>
          <p:nvPr/>
        </p:nvSpPr>
        <p:spPr>
          <a:xfrm>
            <a:off x="7367588" y="292100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6" name="אליפסה 215"/>
          <p:cNvSpPr/>
          <p:nvPr/>
        </p:nvSpPr>
        <p:spPr>
          <a:xfrm>
            <a:off x="6213475" y="2900363"/>
            <a:ext cx="376238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17" name="מחבר חץ ישר 216"/>
          <p:cNvCxnSpPr>
            <a:stCxn id="210" idx="4"/>
            <a:endCxn id="208" idx="0"/>
          </p:cNvCxnSpPr>
          <p:nvPr/>
        </p:nvCxnSpPr>
        <p:spPr>
          <a:xfrm flipH="1">
            <a:off x="3606800" y="1147763"/>
            <a:ext cx="1074738" cy="2587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מחבר חץ ישר 217"/>
          <p:cNvCxnSpPr>
            <a:stCxn id="210" idx="4"/>
            <a:endCxn id="211" idx="0"/>
          </p:cNvCxnSpPr>
          <p:nvPr/>
        </p:nvCxnSpPr>
        <p:spPr>
          <a:xfrm>
            <a:off x="4681538" y="1147763"/>
            <a:ext cx="765175" cy="3206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מחבר חץ ישר 218"/>
          <p:cNvCxnSpPr>
            <a:stCxn id="211" idx="4"/>
            <a:endCxn id="212" idx="0"/>
          </p:cNvCxnSpPr>
          <p:nvPr/>
        </p:nvCxnSpPr>
        <p:spPr>
          <a:xfrm>
            <a:off x="5446713" y="1855788"/>
            <a:ext cx="1531937" cy="2889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מחבר חץ ישר 219"/>
          <p:cNvCxnSpPr>
            <a:stCxn id="211" idx="4"/>
            <a:endCxn id="213" idx="0"/>
          </p:cNvCxnSpPr>
          <p:nvPr/>
        </p:nvCxnSpPr>
        <p:spPr>
          <a:xfrm>
            <a:off x="5446713" y="1855788"/>
            <a:ext cx="20637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מחבר חץ ישר 220"/>
          <p:cNvCxnSpPr>
            <a:stCxn id="211" idx="4"/>
            <a:endCxn id="214" idx="0"/>
          </p:cNvCxnSpPr>
          <p:nvPr/>
        </p:nvCxnSpPr>
        <p:spPr>
          <a:xfrm flipH="1">
            <a:off x="4497388" y="1855788"/>
            <a:ext cx="949325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מחבר חץ ישר 221"/>
          <p:cNvCxnSpPr>
            <a:stCxn id="212" idx="4"/>
            <a:endCxn id="215" idx="0"/>
          </p:cNvCxnSpPr>
          <p:nvPr/>
        </p:nvCxnSpPr>
        <p:spPr>
          <a:xfrm>
            <a:off x="6978650" y="2532063"/>
            <a:ext cx="576263" cy="3889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מחבר חץ ישר 222"/>
          <p:cNvCxnSpPr>
            <a:stCxn id="212" idx="4"/>
            <a:endCxn id="216" idx="0"/>
          </p:cNvCxnSpPr>
          <p:nvPr/>
        </p:nvCxnSpPr>
        <p:spPr>
          <a:xfrm flipH="1">
            <a:off x="6400800" y="2532063"/>
            <a:ext cx="577850" cy="368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אליפסה 223"/>
          <p:cNvSpPr/>
          <p:nvPr/>
        </p:nvSpPr>
        <p:spPr>
          <a:xfrm>
            <a:off x="2582863" y="2160588"/>
            <a:ext cx="51276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25" name="מחבר חץ ישר 224"/>
          <p:cNvCxnSpPr>
            <a:stCxn id="208" idx="4"/>
            <a:endCxn id="224" idx="0"/>
          </p:cNvCxnSpPr>
          <p:nvPr/>
        </p:nvCxnSpPr>
        <p:spPr>
          <a:xfrm flipH="1">
            <a:off x="2840038" y="1793875"/>
            <a:ext cx="766762" cy="366713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30684" y="798111"/>
            <a:ext cx="292318" cy="312795"/>
          </a:xfrm>
          <a:prstGeom prst="rect">
            <a:avLst/>
          </a:prstGeom>
          <a:blipFill rotWithShape="1">
            <a:blip r:embed="rId7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7" name="TextBox 2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99952" y="1505067"/>
            <a:ext cx="310488" cy="312795"/>
          </a:xfrm>
          <a:prstGeom prst="rect">
            <a:avLst/>
          </a:prstGeom>
          <a:blipFill rotWithShape="1">
            <a:blip r:embed="rId8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8" name="TextBox 2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1805" y="2174814"/>
            <a:ext cx="293121" cy="312795"/>
          </a:xfrm>
          <a:prstGeom prst="rect">
            <a:avLst/>
          </a:prstGeom>
          <a:blipFill rotWithShape="1">
            <a:blip r:embed="rId9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9" name="TextBox 2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27899" y="2210015"/>
            <a:ext cx="315901" cy="312795"/>
          </a:xfrm>
          <a:prstGeom prst="rect">
            <a:avLst/>
          </a:prstGeom>
          <a:blipFill rotWithShape="1">
            <a:blip r:embed="rId10"/>
            <a:stretch>
              <a:fillRect l="-7692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0" name="TextBox 2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9116" y="2219897"/>
            <a:ext cx="297945" cy="312795"/>
          </a:xfrm>
          <a:prstGeom prst="rect">
            <a:avLst/>
          </a:prstGeom>
          <a:blipFill rotWithShape="1">
            <a:blip r:embed="rId11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1" name="TextBox 2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8947" y="2975236"/>
            <a:ext cx="310059" cy="312795"/>
          </a:xfrm>
          <a:prstGeom prst="rect">
            <a:avLst/>
          </a:prstGeom>
          <a:blipFill rotWithShape="1">
            <a:blip r:embed="rId12"/>
            <a:stretch>
              <a:fillRect l="-15686" b="-3529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2" name="TextBox 2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48492" y="2958562"/>
            <a:ext cx="319814" cy="312795"/>
          </a:xfrm>
          <a:prstGeom prst="rect">
            <a:avLst/>
          </a:prstGeom>
          <a:blipFill rotWithShape="1">
            <a:blip r:embed="rId13"/>
            <a:stretch>
              <a:fillRect l="-7692" b="-2500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3" name="TextBox 2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35807" y="2210015"/>
            <a:ext cx="511584" cy="322516"/>
          </a:xfrm>
          <a:prstGeom prst="rect">
            <a:avLst/>
          </a:prstGeom>
          <a:blipFill rotWithShape="1">
            <a:blip r:embed="rId14"/>
            <a:stretch>
              <a:fillRect l="-2381" b="-576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234" name="מחבר חץ ישר 233"/>
          <p:cNvCxnSpPr>
            <a:stCxn id="215" idx="4"/>
            <a:endCxn id="274" idx="0"/>
          </p:cNvCxnSpPr>
          <p:nvPr/>
        </p:nvCxnSpPr>
        <p:spPr>
          <a:xfrm>
            <a:off x="7554913" y="3308350"/>
            <a:ext cx="576262" cy="42068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מחבר חץ ישר 234"/>
          <p:cNvCxnSpPr>
            <a:stCxn id="215" idx="4"/>
            <a:endCxn id="276" idx="0"/>
          </p:cNvCxnSpPr>
          <p:nvPr/>
        </p:nvCxnSpPr>
        <p:spPr>
          <a:xfrm>
            <a:off x="7554913" y="3308350"/>
            <a:ext cx="6350" cy="42068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מחבר חץ ישר 235"/>
          <p:cNvCxnSpPr>
            <a:stCxn id="216" idx="4"/>
            <a:endCxn id="266" idx="0"/>
          </p:cNvCxnSpPr>
          <p:nvPr/>
        </p:nvCxnSpPr>
        <p:spPr>
          <a:xfrm>
            <a:off x="6400800" y="3287713"/>
            <a:ext cx="200025" cy="4413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מחבר חץ ישר 236"/>
          <p:cNvCxnSpPr>
            <a:stCxn id="216" idx="4"/>
            <a:endCxn id="268" idx="0"/>
          </p:cNvCxnSpPr>
          <p:nvPr/>
        </p:nvCxnSpPr>
        <p:spPr>
          <a:xfrm flipH="1">
            <a:off x="5830888" y="3287713"/>
            <a:ext cx="569912" cy="4413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מחבר חץ ישר 239"/>
          <p:cNvCxnSpPr>
            <a:stCxn id="214" idx="4"/>
            <a:endCxn id="254" idx="0"/>
          </p:cNvCxnSpPr>
          <p:nvPr/>
        </p:nvCxnSpPr>
        <p:spPr>
          <a:xfrm flipH="1">
            <a:off x="4138613" y="2565400"/>
            <a:ext cx="358775" cy="323850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מחבר חץ ישר 240"/>
          <p:cNvCxnSpPr>
            <a:stCxn id="214" idx="4"/>
            <a:endCxn id="256" idx="0"/>
          </p:cNvCxnSpPr>
          <p:nvPr/>
        </p:nvCxnSpPr>
        <p:spPr>
          <a:xfrm flipH="1">
            <a:off x="3506788" y="2565400"/>
            <a:ext cx="990600" cy="3254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מחבר חץ ישר 241"/>
          <p:cNvCxnSpPr>
            <a:stCxn id="213" idx="4"/>
          </p:cNvCxnSpPr>
          <p:nvPr/>
        </p:nvCxnSpPr>
        <p:spPr>
          <a:xfrm>
            <a:off x="5467350" y="2565400"/>
            <a:ext cx="44450" cy="3508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מחבר חץ ישר 242"/>
          <p:cNvCxnSpPr>
            <a:stCxn id="213" idx="4"/>
          </p:cNvCxnSpPr>
          <p:nvPr/>
        </p:nvCxnSpPr>
        <p:spPr>
          <a:xfrm flipH="1">
            <a:off x="4968875" y="2565400"/>
            <a:ext cx="498475" cy="3508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אליפסה 253"/>
          <p:cNvSpPr/>
          <p:nvPr/>
        </p:nvSpPr>
        <p:spPr>
          <a:xfrm>
            <a:off x="3879850" y="2889250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5" name="TextBox 2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31820" y="2926269"/>
            <a:ext cx="504027" cy="322516"/>
          </a:xfrm>
          <a:prstGeom prst="rect">
            <a:avLst/>
          </a:prstGeom>
          <a:blipFill rotWithShape="1">
            <a:blip r:embed="rId15"/>
            <a:stretch>
              <a:fillRect l="-1205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6" name="אליפסה 255"/>
          <p:cNvSpPr/>
          <p:nvPr/>
        </p:nvSpPr>
        <p:spPr>
          <a:xfrm>
            <a:off x="3254375" y="2890838"/>
            <a:ext cx="5048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7" name="TextBox 2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53791" y="2940438"/>
            <a:ext cx="516997" cy="322516"/>
          </a:xfrm>
          <a:prstGeom prst="rect">
            <a:avLst/>
          </a:prstGeom>
          <a:blipFill rotWithShape="1">
            <a:blip r:embed="rId16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8" name="אליפסה 257"/>
          <p:cNvSpPr/>
          <p:nvPr/>
        </p:nvSpPr>
        <p:spPr>
          <a:xfrm>
            <a:off x="5287963" y="2871788"/>
            <a:ext cx="5191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9" name="TextBox 2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40075" y="2908779"/>
            <a:ext cx="517640" cy="322516"/>
          </a:xfrm>
          <a:prstGeom prst="rect">
            <a:avLst/>
          </a:prstGeom>
          <a:blipFill rotWithShape="1">
            <a:blip r:embed="rId17"/>
            <a:stretch>
              <a:fillRect l="-2353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0" name="אליפסה 259"/>
          <p:cNvSpPr/>
          <p:nvPr/>
        </p:nvSpPr>
        <p:spPr>
          <a:xfrm>
            <a:off x="4664075" y="2873375"/>
            <a:ext cx="506413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1" name="TextBox 2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64263" y="2922948"/>
            <a:ext cx="530611" cy="322516"/>
          </a:xfrm>
          <a:prstGeom prst="rect">
            <a:avLst/>
          </a:prstGeom>
          <a:blipFill rotWithShape="1">
            <a:blip r:embed="rId18"/>
            <a:stretch>
              <a:fillRect l="-229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6" name="אליפסה 265"/>
          <p:cNvSpPr/>
          <p:nvPr/>
        </p:nvSpPr>
        <p:spPr>
          <a:xfrm>
            <a:off x="6342063" y="3729038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7" name="TextBox 2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3456" y="3766154"/>
            <a:ext cx="518284" cy="322516"/>
          </a:xfrm>
          <a:prstGeom prst="rect">
            <a:avLst/>
          </a:prstGeom>
          <a:blipFill rotWithShape="1">
            <a:blip r:embed="rId19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8" name="אליפסה 267"/>
          <p:cNvSpPr/>
          <p:nvPr/>
        </p:nvSpPr>
        <p:spPr>
          <a:xfrm>
            <a:off x="5576888" y="3729038"/>
            <a:ext cx="5064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9" name="TextBox 26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77040" y="3779398"/>
            <a:ext cx="517211" cy="322516"/>
          </a:xfrm>
          <a:prstGeom prst="rect">
            <a:avLst/>
          </a:prstGeom>
          <a:blipFill rotWithShape="1">
            <a:blip r:embed="rId20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4" name="אליפסה 273"/>
          <p:cNvSpPr/>
          <p:nvPr/>
        </p:nvSpPr>
        <p:spPr>
          <a:xfrm>
            <a:off x="7872413" y="3729038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5" name="TextBox 2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924293" y="3765229"/>
            <a:ext cx="511584" cy="322516"/>
          </a:xfrm>
          <a:prstGeom prst="rect">
            <a:avLst/>
          </a:prstGeom>
          <a:blipFill rotWithShape="1">
            <a:blip r:embed="rId21"/>
            <a:stretch>
              <a:fillRect l="-3571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6" name="אליפסה 275"/>
          <p:cNvSpPr/>
          <p:nvPr/>
        </p:nvSpPr>
        <p:spPr>
          <a:xfrm>
            <a:off x="7307263" y="3729038"/>
            <a:ext cx="5064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7" name="TextBox 2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07761" y="3779398"/>
            <a:ext cx="510513" cy="322516"/>
          </a:xfrm>
          <a:prstGeom prst="rect">
            <a:avLst/>
          </a:prstGeom>
          <a:blipFill rotWithShape="1">
            <a:blip r:embed="rId22"/>
            <a:stretch>
              <a:fillRect l="-3571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12700" y="765175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Maximal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120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4</a:t>
            </a:r>
          </a:p>
        </p:txBody>
      </p:sp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126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126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126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120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51208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51209" name="חץ מעוקל למעלה 110"/>
          <p:cNvSpPr>
            <a:spLocks noChangeArrowheads="1"/>
          </p:cNvSpPr>
          <p:nvPr/>
        </p:nvSpPr>
        <p:spPr bwMode="auto">
          <a:xfrm rot="-5400000">
            <a:off x="4361657" y="5726906"/>
            <a:ext cx="1325562" cy="390525"/>
          </a:xfrm>
          <a:prstGeom prst="curvedUpArrow">
            <a:avLst>
              <a:gd name="adj1" fmla="val 25080"/>
              <a:gd name="adj2" fmla="val 50160"/>
              <a:gd name="adj3" fmla="val 236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1210" name="אובייקט 37"/>
          <p:cNvGraphicFramePr>
            <a:graphicFrameLocks noChangeAspect="1"/>
          </p:cNvGraphicFramePr>
          <p:nvPr/>
        </p:nvGraphicFramePr>
        <p:xfrm>
          <a:off x="34925" y="4854575"/>
          <a:ext cx="4827588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Equation" r:id="rId4" imgW="2959100" imgH="1181100" progId="Equation.DSMT4">
                  <p:embed/>
                </p:oleObj>
              </mc:Choice>
              <mc:Fallback>
                <p:oleObj name="Equation" r:id="rId4" imgW="2959100" imgH="1181100" progId="Equation.DSMT4">
                  <p:embed/>
                  <p:pic>
                    <p:nvPicPr>
                      <p:cNvPr id="0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854575"/>
                        <a:ext cx="4827588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אליפסה 207"/>
          <p:cNvSpPr/>
          <p:nvPr/>
        </p:nvSpPr>
        <p:spPr>
          <a:xfrm>
            <a:off x="3417888" y="1406525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9" name="TextBox 2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67889" y="1448405"/>
            <a:ext cx="307326" cy="312795"/>
          </a:xfrm>
          <a:prstGeom prst="rect">
            <a:avLst/>
          </a:prstGeom>
          <a:blipFill rotWithShape="1">
            <a:blip r:embed="rId6"/>
            <a:stretch>
              <a:fillRect l="-8000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0" name="אליפסה 209"/>
          <p:cNvSpPr/>
          <p:nvPr/>
        </p:nvSpPr>
        <p:spPr>
          <a:xfrm>
            <a:off x="4494213" y="760413"/>
            <a:ext cx="374650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1" name="אליפסה 210"/>
          <p:cNvSpPr/>
          <p:nvPr/>
        </p:nvSpPr>
        <p:spPr>
          <a:xfrm>
            <a:off x="5257800" y="1468438"/>
            <a:ext cx="376238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2" name="אליפסה 211"/>
          <p:cNvSpPr/>
          <p:nvPr/>
        </p:nvSpPr>
        <p:spPr>
          <a:xfrm>
            <a:off x="6789738" y="2144713"/>
            <a:ext cx="376237" cy="3873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3" name="אליפסה 212"/>
          <p:cNvSpPr/>
          <p:nvPr/>
        </p:nvSpPr>
        <p:spPr>
          <a:xfrm>
            <a:off x="5278438" y="2178050"/>
            <a:ext cx="376237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4" name="אליפסה 213"/>
          <p:cNvSpPr/>
          <p:nvPr/>
        </p:nvSpPr>
        <p:spPr>
          <a:xfrm>
            <a:off x="4310063" y="217805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5" name="אליפסה 214"/>
          <p:cNvSpPr/>
          <p:nvPr/>
        </p:nvSpPr>
        <p:spPr>
          <a:xfrm>
            <a:off x="7367588" y="2921000"/>
            <a:ext cx="374650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6" name="אליפסה 215"/>
          <p:cNvSpPr/>
          <p:nvPr/>
        </p:nvSpPr>
        <p:spPr>
          <a:xfrm>
            <a:off x="6213475" y="2900363"/>
            <a:ext cx="376238" cy="3873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17" name="מחבר חץ ישר 216"/>
          <p:cNvCxnSpPr>
            <a:stCxn id="210" idx="4"/>
            <a:endCxn id="208" idx="0"/>
          </p:cNvCxnSpPr>
          <p:nvPr/>
        </p:nvCxnSpPr>
        <p:spPr>
          <a:xfrm flipH="1">
            <a:off x="3606800" y="1147763"/>
            <a:ext cx="1074738" cy="2587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מחבר חץ ישר 217"/>
          <p:cNvCxnSpPr>
            <a:stCxn id="210" idx="4"/>
            <a:endCxn id="211" idx="0"/>
          </p:cNvCxnSpPr>
          <p:nvPr/>
        </p:nvCxnSpPr>
        <p:spPr>
          <a:xfrm>
            <a:off x="4681538" y="1147763"/>
            <a:ext cx="765175" cy="3206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מחבר חץ ישר 218"/>
          <p:cNvCxnSpPr>
            <a:stCxn id="211" idx="4"/>
            <a:endCxn id="212" idx="0"/>
          </p:cNvCxnSpPr>
          <p:nvPr/>
        </p:nvCxnSpPr>
        <p:spPr>
          <a:xfrm>
            <a:off x="5446713" y="1855788"/>
            <a:ext cx="1531937" cy="2889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מחבר חץ ישר 219"/>
          <p:cNvCxnSpPr>
            <a:stCxn id="211" idx="4"/>
            <a:endCxn id="213" idx="0"/>
          </p:cNvCxnSpPr>
          <p:nvPr/>
        </p:nvCxnSpPr>
        <p:spPr>
          <a:xfrm>
            <a:off x="5446713" y="1855788"/>
            <a:ext cx="20637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מחבר חץ ישר 220"/>
          <p:cNvCxnSpPr>
            <a:stCxn id="211" idx="4"/>
            <a:endCxn id="214" idx="0"/>
          </p:cNvCxnSpPr>
          <p:nvPr/>
        </p:nvCxnSpPr>
        <p:spPr>
          <a:xfrm flipH="1">
            <a:off x="4497388" y="1855788"/>
            <a:ext cx="949325" cy="32226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מחבר חץ ישר 221"/>
          <p:cNvCxnSpPr>
            <a:stCxn id="212" idx="4"/>
            <a:endCxn id="215" idx="0"/>
          </p:cNvCxnSpPr>
          <p:nvPr/>
        </p:nvCxnSpPr>
        <p:spPr>
          <a:xfrm>
            <a:off x="6978650" y="2532063"/>
            <a:ext cx="576263" cy="38893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מחבר חץ ישר 222"/>
          <p:cNvCxnSpPr>
            <a:stCxn id="212" idx="4"/>
            <a:endCxn id="216" idx="0"/>
          </p:cNvCxnSpPr>
          <p:nvPr/>
        </p:nvCxnSpPr>
        <p:spPr>
          <a:xfrm flipH="1">
            <a:off x="6400800" y="2532063"/>
            <a:ext cx="577850" cy="3683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אליפסה 223"/>
          <p:cNvSpPr/>
          <p:nvPr/>
        </p:nvSpPr>
        <p:spPr>
          <a:xfrm>
            <a:off x="2582863" y="2160588"/>
            <a:ext cx="51276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25" name="מחבר חץ ישר 224"/>
          <p:cNvCxnSpPr>
            <a:stCxn id="208" idx="4"/>
            <a:endCxn id="224" idx="0"/>
          </p:cNvCxnSpPr>
          <p:nvPr/>
        </p:nvCxnSpPr>
        <p:spPr>
          <a:xfrm flipH="1">
            <a:off x="2840038" y="1793875"/>
            <a:ext cx="766762" cy="366713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30684" y="798111"/>
            <a:ext cx="292318" cy="312795"/>
          </a:xfrm>
          <a:prstGeom prst="rect">
            <a:avLst/>
          </a:prstGeom>
          <a:blipFill rotWithShape="1">
            <a:blip r:embed="rId7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7" name="TextBox 2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99952" y="1505067"/>
            <a:ext cx="310488" cy="312795"/>
          </a:xfrm>
          <a:prstGeom prst="rect">
            <a:avLst/>
          </a:prstGeom>
          <a:blipFill rotWithShape="1">
            <a:blip r:embed="rId8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8" name="TextBox 2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1805" y="2174814"/>
            <a:ext cx="293121" cy="312795"/>
          </a:xfrm>
          <a:prstGeom prst="rect">
            <a:avLst/>
          </a:prstGeom>
          <a:blipFill rotWithShape="1">
            <a:blip r:embed="rId9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9" name="TextBox 2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27899" y="2210015"/>
            <a:ext cx="315901" cy="312795"/>
          </a:xfrm>
          <a:prstGeom prst="rect">
            <a:avLst/>
          </a:prstGeom>
          <a:blipFill rotWithShape="1">
            <a:blip r:embed="rId10"/>
            <a:stretch>
              <a:fillRect l="-7692" b="-117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0" name="TextBox 2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9116" y="2219897"/>
            <a:ext cx="297945" cy="312795"/>
          </a:xfrm>
          <a:prstGeom prst="rect">
            <a:avLst/>
          </a:prstGeom>
          <a:blipFill rotWithShape="1">
            <a:blip r:embed="rId11"/>
            <a:stretch>
              <a:fillRect b="-392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1" name="TextBox 2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8947" y="2975236"/>
            <a:ext cx="310059" cy="312795"/>
          </a:xfrm>
          <a:prstGeom prst="rect">
            <a:avLst/>
          </a:prstGeom>
          <a:blipFill rotWithShape="1">
            <a:blip r:embed="rId12"/>
            <a:stretch>
              <a:fillRect l="-15686" b="-3529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2" name="TextBox 2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48492" y="2958562"/>
            <a:ext cx="319814" cy="312795"/>
          </a:xfrm>
          <a:prstGeom prst="rect">
            <a:avLst/>
          </a:prstGeom>
          <a:blipFill rotWithShape="1">
            <a:blip r:embed="rId13"/>
            <a:stretch>
              <a:fillRect l="-7692" b="-2500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3" name="TextBox 2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35807" y="2210015"/>
            <a:ext cx="511584" cy="322516"/>
          </a:xfrm>
          <a:prstGeom prst="rect">
            <a:avLst/>
          </a:prstGeom>
          <a:blipFill rotWithShape="1">
            <a:blip r:embed="rId14"/>
            <a:stretch>
              <a:fillRect l="-2381" b="-576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234" name="מחבר חץ ישר 233"/>
          <p:cNvCxnSpPr>
            <a:stCxn id="215" idx="4"/>
            <a:endCxn id="274" idx="0"/>
          </p:cNvCxnSpPr>
          <p:nvPr/>
        </p:nvCxnSpPr>
        <p:spPr>
          <a:xfrm>
            <a:off x="7554913" y="3308350"/>
            <a:ext cx="576262" cy="42068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מחבר חץ ישר 234"/>
          <p:cNvCxnSpPr>
            <a:stCxn id="215" idx="4"/>
            <a:endCxn id="276" idx="0"/>
          </p:cNvCxnSpPr>
          <p:nvPr/>
        </p:nvCxnSpPr>
        <p:spPr>
          <a:xfrm>
            <a:off x="7554913" y="3308350"/>
            <a:ext cx="6350" cy="42068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מחבר חץ ישר 235"/>
          <p:cNvCxnSpPr>
            <a:stCxn id="216" idx="4"/>
            <a:endCxn id="266" idx="0"/>
          </p:cNvCxnSpPr>
          <p:nvPr/>
        </p:nvCxnSpPr>
        <p:spPr>
          <a:xfrm>
            <a:off x="6400800" y="3287713"/>
            <a:ext cx="200025" cy="4413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מחבר חץ ישר 236"/>
          <p:cNvCxnSpPr>
            <a:stCxn id="216" idx="4"/>
            <a:endCxn id="268" idx="0"/>
          </p:cNvCxnSpPr>
          <p:nvPr/>
        </p:nvCxnSpPr>
        <p:spPr>
          <a:xfrm flipH="1">
            <a:off x="5830888" y="3287713"/>
            <a:ext cx="569912" cy="4413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מחבר חץ ישר 239"/>
          <p:cNvCxnSpPr>
            <a:stCxn id="214" idx="4"/>
            <a:endCxn id="254" idx="0"/>
          </p:cNvCxnSpPr>
          <p:nvPr/>
        </p:nvCxnSpPr>
        <p:spPr>
          <a:xfrm flipH="1">
            <a:off x="4138613" y="2565400"/>
            <a:ext cx="358775" cy="323850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מחבר חץ ישר 240"/>
          <p:cNvCxnSpPr>
            <a:stCxn id="214" idx="4"/>
            <a:endCxn id="256" idx="0"/>
          </p:cNvCxnSpPr>
          <p:nvPr/>
        </p:nvCxnSpPr>
        <p:spPr>
          <a:xfrm flipH="1">
            <a:off x="3506788" y="2565400"/>
            <a:ext cx="990600" cy="3254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מחבר חץ ישר 241"/>
          <p:cNvCxnSpPr>
            <a:stCxn id="213" idx="4"/>
          </p:cNvCxnSpPr>
          <p:nvPr/>
        </p:nvCxnSpPr>
        <p:spPr>
          <a:xfrm>
            <a:off x="5467350" y="2565400"/>
            <a:ext cx="44450" cy="3508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מחבר חץ ישר 242"/>
          <p:cNvCxnSpPr>
            <a:stCxn id="213" idx="4"/>
          </p:cNvCxnSpPr>
          <p:nvPr/>
        </p:nvCxnSpPr>
        <p:spPr>
          <a:xfrm flipH="1">
            <a:off x="4968875" y="2565400"/>
            <a:ext cx="498475" cy="350838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מחבר חץ ישר 252"/>
          <p:cNvCxnSpPr>
            <a:stCxn id="276" idx="4"/>
            <a:endCxn id="284" idx="0"/>
          </p:cNvCxnSpPr>
          <p:nvPr/>
        </p:nvCxnSpPr>
        <p:spPr>
          <a:xfrm flipH="1">
            <a:off x="7061200" y="4116388"/>
            <a:ext cx="500063" cy="733425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אליפסה 253"/>
          <p:cNvSpPr/>
          <p:nvPr/>
        </p:nvSpPr>
        <p:spPr>
          <a:xfrm>
            <a:off x="3879850" y="2889250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5" name="TextBox 2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31820" y="2926269"/>
            <a:ext cx="504027" cy="322516"/>
          </a:xfrm>
          <a:prstGeom prst="rect">
            <a:avLst/>
          </a:prstGeom>
          <a:blipFill rotWithShape="1">
            <a:blip r:embed="rId15"/>
            <a:stretch>
              <a:fillRect l="-1205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6" name="אליפסה 255"/>
          <p:cNvSpPr/>
          <p:nvPr/>
        </p:nvSpPr>
        <p:spPr>
          <a:xfrm>
            <a:off x="3254375" y="2890838"/>
            <a:ext cx="5048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7" name="TextBox 2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53791" y="2940438"/>
            <a:ext cx="516997" cy="322516"/>
          </a:xfrm>
          <a:prstGeom prst="rect">
            <a:avLst/>
          </a:prstGeom>
          <a:blipFill rotWithShape="1">
            <a:blip r:embed="rId16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8" name="אליפסה 257"/>
          <p:cNvSpPr/>
          <p:nvPr/>
        </p:nvSpPr>
        <p:spPr>
          <a:xfrm>
            <a:off x="5287963" y="2871788"/>
            <a:ext cx="5191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9" name="TextBox 2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40075" y="2908779"/>
            <a:ext cx="517640" cy="322516"/>
          </a:xfrm>
          <a:prstGeom prst="rect">
            <a:avLst/>
          </a:prstGeom>
          <a:blipFill rotWithShape="1">
            <a:blip r:embed="rId17"/>
            <a:stretch>
              <a:fillRect l="-2353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0" name="אליפסה 259"/>
          <p:cNvSpPr/>
          <p:nvPr/>
        </p:nvSpPr>
        <p:spPr>
          <a:xfrm>
            <a:off x="4664075" y="2873375"/>
            <a:ext cx="506413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1" name="TextBox 2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64263" y="2922948"/>
            <a:ext cx="530611" cy="322516"/>
          </a:xfrm>
          <a:prstGeom prst="rect">
            <a:avLst/>
          </a:prstGeom>
          <a:blipFill rotWithShape="1">
            <a:blip r:embed="rId18"/>
            <a:stretch>
              <a:fillRect l="-229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6" name="אליפסה 265"/>
          <p:cNvSpPr/>
          <p:nvPr/>
        </p:nvSpPr>
        <p:spPr>
          <a:xfrm>
            <a:off x="6342063" y="3729038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7" name="TextBox 2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3456" y="3766154"/>
            <a:ext cx="518284" cy="322516"/>
          </a:xfrm>
          <a:prstGeom prst="rect">
            <a:avLst/>
          </a:prstGeom>
          <a:blipFill rotWithShape="1">
            <a:blip r:embed="rId19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8" name="אליפסה 267"/>
          <p:cNvSpPr/>
          <p:nvPr/>
        </p:nvSpPr>
        <p:spPr>
          <a:xfrm>
            <a:off x="5576888" y="3729038"/>
            <a:ext cx="5064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9" name="TextBox 26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77040" y="3779398"/>
            <a:ext cx="517211" cy="322516"/>
          </a:xfrm>
          <a:prstGeom prst="rect">
            <a:avLst/>
          </a:prstGeom>
          <a:blipFill rotWithShape="1">
            <a:blip r:embed="rId20"/>
            <a:stretch>
              <a:fillRect l="-3529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2" name="אליפסה 271"/>
          <p:cNvSpPr/>
          <p:nvPr/>
        </p:nvSpPr>
        <p:spPr>
          <a:xfrm>
            <a:off x="4525963" y="4826000"/>
            <a:ext cx="5048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3" name="TextBox 2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4235" y="4876500"/>
            <a:ext cx="636197" cy="322516"/>
          </a:xfrm>
          <a:prstGeom prst="rect">
            <a:avLst/>
          </a:prstGeom>
          <a:blipFill rotWithShape="1">
            <a:blip r:embed="rId21"/>
            <a:stretch>
              <a:fillRect l="-3810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4" name="אליפסה 273"/>
          <p:cNvSpPr/>
          <p:nvPr/>
        </p:nvSpPr>
        <p:spPr>
          <a:xfrm>
            <a:off x="7872413" y="3729038"/>
            <a:ext cx="517525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5" name="TextBox 2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924293" y="3765229"/>
            <a:ext cx="511584" cy="322516"/>
          </a:xfrm>
          <a:prstGeom prst="rect">
            <a:avLst/>
          </a:prstGeom>
          <a:blipFill rotWithShape="1">
            <a:blip r:embed="rId22"/>
            <a:stretch>
              <a:fillRect l="-3571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6" name="אליפסה 275"/>
          <p:cNvSpPr/>
          <p:nvPr/>
        </p:nvSpPr>
        <p:spPr>
          <a:xfrm>
            <a:off x="7307263" y="3729038"/>
            <a:ext cx="506412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77" name="TextBox 2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07761" y="3779398"/>
            <a:ext cx="510513" cy="322516"/>
          </a:xfrm>
          <a:prstGeom prst="rect">
            <a:avLst/>
          </a:prstGeom>
          <a:blipFill rotWithShape="1">
            <a:blip r:embed="rId23"/>
            <a:stretch>
              <a:fillRect l="-3571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4" name="אליפסה 283"/>
          <p:cNvSpPr/>
          <p:nvPr/>
        </p:nvSpPr>
        <p:spPr>
          <a:xfrm>
            <a:off x="6807200" y="4849813"/>
            <a:ext cx="506413" cy="387350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85" name="TextBox 2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7433" y="4899475"/>
            <a:ext cx="629497" cy="322516"/>
          </a:xfrm>
          <a:prstGeom prst="rect">
            <a:avLst/>
          </a:prstGeom>
          <a:blipFill rotWithShape="1">
            <a:blip r:embed="rId24"/>
            <a:stretch>
              <a:fillRect l="-3846" b="-37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295" name="מחבר חץ ישר 294"/>
          <p:cNvCxnSpPr>
            <a:stCxn id="268" idx="4"/>
            <a:endCxn id="272" idx="0"/>
          </p:cNvCxnSpPr>
          <p:nvPr/>
        </p:nvCxnSpPr>
        <p:spPr>
          <a:xfrm flipH="1">
            <a:off x="4778375" y="4116388"/>
            <a:ext cx="1052513" cy="709612"/>
          </a:xfrm>
          <a:prstGeom prst="straightConnector1">
            <a:avLst/>
          </a:prstGeom>
          <a:ln w="25400">
            <a:solidFill>
              <a:srgbClr val="FFC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12700" y="765175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ea typeface="SimSun" pitchFamily="2" charset="-122"/>
              </a:rPr>
              <a:t>Maximal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4</a:t>
            </a:r>
          </a:p>
        </p:txBody>
      </p:sp>
      <p:grpSp>
        <p:nvGrpSpPr>
          <p:cNvPr id="5222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233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233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233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223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sp>
        <p:nvSpPr>
          <p:cNvPr id="52232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52233" name="חץ מעוקל למעלה 110"/>
          <p:cNvSpPr>
            <a:spLocks noChangeArrowheads="1"/>
          </p:cNvSpPr>
          <p:nvPr/>
        </p:nvSpPr>
        <p:spPr bwMode="auto">
          <a:xfrm rot="-5400000">
            <a:off x="4361657" y="5726906"/>
            <a:ext cx="1325562" cy="390525"/>
          </a:xfrm>
          <a:prstGeom prst="curvedUpArrow">
            <a:avLst>
              <a:gd name="adj1" fmla="val 25080"/>
              <a:gd name="adj2" fmla="val 50160"/>
              <a:gd name="adj3" fmla="val 236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2234" name="אובייקט 37"/>
          <p:cNvGraphicFramePr>
            <a:graphicFrameLocks noChangeAspect="1"/>
          </p:cNvGraphicFramePr>
          <p:nvPr/>
        </p:nvGraphicFramePr>
        <p:xfrm>
          <a:off x="34925" y="4854575"/>
          <a:ext cx="4827588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4" imgW="2959100" imgH="1181100" progId="Equation.DSMT4">
                  <p:embed/>
                </p:oleObj>
              </mc:Choice>
              <mc:Fallback>
                <p:oleObj name="Equation" r:id="rId4" imgW="2959100" imgH="1181100" progId="Equation.DSMT4">
                  <p:embed/>
                  <p:pic>
                    <p:nvPicPr>
                      <p:cNvPr id="0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854575"/>
                        <a:ext cx="4827588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5" name="קבוצה 206"/>
          <p:cNvGrpSpPr>
            <a:grpSpLocks/>
          </p:cNvGrpSpPr>
          <p:nvPr/>
        </p:nvGrpSpPr>
        <p:grpSpPr bwMode="auto">
          <a:xfrm>
            <a:off x="1692275" y="760413"/>
            <a:ext cx="7451725" cy="4491037"/>
            <a:chOff x="304800" y="228600"/>
            <a:chExt cx="8915400" cy="5302940"/>
          </a:xfrm>
        </p:grpSpPr>
        <p:sp>
          <p:nvSpPr>
            <p:cNvPr id="208" name="אליפסה 207"/>
            <p:cNvSpPr/>
            <p:nvPr/>
          </p:nvSpPr>
          <p:spPr>
            <a:xfrm>
              <a:off x="2371258" y="991518"/>
              <a:ext cx="448239" cy="45550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9" name="TextBox 20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429744" y="1040368"/>
              <a:ext cx="367665" cy="369332"/>
            </a:xfrm>
            <a:prstGeom prst="rect">
              <a:avLst/>
            </a:prstGeom>
            <a:blipFill rotWithShape="1">
              <a:blip r:embed="rId6"/>
              <a:stretch>
                <a:fillRect l="-8000" b="-1176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10" name="אליפסה 209"/>
            <p:cNvSpPr/>
            <p:nvPr/>
          </p:nvSpPr>
          <p:spPr>
            <a:xfrm>
              <a:off x="3657097" y="228600"/>
              <a:ext cx="450138" cy="457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1" name="אליפסה 210"/>
            <p:cNvSpPr/>
            <p:nvPr/>
          </p:nvSpPr>
          <p:spPr>
            <a:xfrm>
              <a:off x="4572569" y="1062749"/>
              <a:ext cx="448239" cy="457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2" name="אליפסה 211"/>
            <p:cNvSpPr/>
            <p:nvPr/>
          </p:nvSpPr>
          <p:spPr>
            <a:xfrm>
              <a:off x="6405410" y="1863158"/>
              <a:ext cx="448239" cy="457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3" name="אליפסה 212"/>
            <p:cNvSpPr/>
            <p:nvPr/>
          </p:nvSpPr>
          <p:spPr>
            <a:xfrm>
              <a:off x="4597259" y="1900648"/>
              <a:ext cx="448239" cy="457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" name="אליפסה 213"/>
            <p:cNvSpPr/>
            <p:nvPr/>
          </p:nvSpPr>
          <p:spPr>
            <a:xfrm>
              <a:off x="3436776" y="1900648"/>
              <a:ext cx="450138" cy="457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5" name="אליפסה 214"/>
            <p:cNvSpPr/>
            <p:nvPr/>
          </p:nvSpPr>
          <p:spPr>
            <a:xfrm>
              <a:off x="7094863" y="2779784"/>
              <a:ext cx="448239" cy="457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6" name="אליפסה 215"/>
            <p:cNvSpPr/>
            <p:nvPr/>
          </p:nvSpPr>
          <p:spPr>
            <a:xfrm>
              <a:off x="5714058" y="2755417"/>
              <a:ext cx="450139" cy="457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17" name="מחבר חץ ישר 216"/>
            <p:cNvCxnSpPr>
              <a:stCxn id="210" idx="4"/>
              <a:endCxn id="208" idx="0"/>
            </p:cNvCxnSpPr>
            <p:nvPr/>
          </p:nvCxnSpPr>
          <p:spPr>
            <a:xfrm flipH="1">
              <a:off x="2595378" y="685976"/>
              <a:ext cx="1285839" cy="30554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מחבר חץ ישר 217"/>
            <p:cNvCxnSpPr>
              <a:stCxn id="210" idx="4"/>
              <a:endCxn id="211" idx="0"/>
            </p:cNvCxnSpPr>
            <p:nvPr/>
          </p:nvCxnSpPr>
          <p:spPr>
            <a:xfrm>
              <a:off x="3881217" y="685976"/>
              <a:ext cx="915471" cy="3767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מחבר חץ ישר 218"/>
            <p:cNvCxnSpPr>
              <a:stCxn id="211" idx="4"/>
              <a:endCxn id="212" idx="0"/>
            </p:cNvCxnSpPr>
            <p:nvPr/>
          </p:nvCxnSpPr>
          <p:spPr>
            <a:xfrm>
              <a:off x="4796688" y="1520125"/>
              <a:ext cx="1832842" cy="34303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מחבר חץ ישר 219"/>
            <p:cNvCxnSpPr>
              <a:stCxn id="211" idx="4"/>
              <a:endCxn id="213" idx="0"/>
            </p:cNvCxnSpPr>
            <p:nvPr/>
          </p:nvCxnSpPr>
          <p:spPr>
            <a:xfrm>
              <a:off x="4796688" y="1520125"/>
              <a:ext cx="24691" cy="38052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מחבר חץ ישר 220"/>
            <p:cNvCxnSpPr>
              <a:stCxn id="211" idx="4"/>
              <a:endCxn id="214" idx="0"/>
            </p:cNvCxnSpPr>
            <p:nvPr/>
          </p:nvCxnSpPr>
          <p:spPr>
            <a:xfrm flipH="1">
              <a:off x="3660896" y="1520125"/>
              <a:ext cx="1135792" cy="38052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מחבר חץ ישר 221"/>
            <p:cNvCxnSpPr>
              <a:stCxn id="212" idx="4"/>
              <a:endCxn id="215" idx="0"/>
            </p:cNvCxnSpPr>
            <p:nvPr/>
          </p:nvCxnSpPr>
          <p:spPr>
            <a:xfrm>
              <a:off x="6629530" y="2320534"/>
              <a:ext cx="689453" cy="4592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מחבר חץ ישר 222"/>
            <p:cNvCxnSpPr>
              <a:stCxn id="212" idx="4"/>
              <a:endCxn id="216" idx="0"/>
            </p:cNvCxnSpPr>
            <p:nvPr/>
          </p:nvCxnSpPr>
          <p:spPr>
            <a:xfrm flipH="1">
              <a:off x="5940078" y="2320534"/>
              <a:ext cx="689452" cy="4348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אליפסה 223"/>
            <p:cNvSpPr/>
            <p:nvPr/>
          </p:nvSpPr>
          <p:spPr>
            <a:xfrm>
              <a:off x="1372217" y="1880028"/>
              <a:ext cx="611580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25" name="מחבר חץ ישר 224"/>
            <p:cNvCxnSpPr>
              <a:stCxn id="208" idx="4"/>
              <a:endCxn id="224" idx="0"/>
            </p:cNvCxnSpPr>
            <p:nvPr/>
          </p:nvCxnSpPr>
          <p:spPr>
            <a:xfrm flipH="1">
              <a:off x="1678008" y="1447020"/>
              <a:ext cx="917370" cy="433007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6" name="TextBox 22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01205" y="272534"/>
              <a:ext cx="349711" cy="369332"/>
            </a:xfrm>
            <a:prstGeom prst="rect">
              <a:avLst/>
            </a:prstGeom>
            <a:blipFill rotWithShape="1">
              <a:blip r:embed="rId7"/>
              <a:stretch>
                <a:fillRect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27" name="TextBox 2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21509" y="1107271"/>
              <a:ext cx="371448" cy="369332"/>
            </a:xfrm>
            <a:prstGeom prst="rect">
              <a:avLst/>
            </a:prstGeom>
            <a:blipFill rotWithShape="1">
              <a:blip r:embed="rId8"/>
              <a:stretch>
                <a:fillRect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28" name="TextBox 22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54122" y="1898073"/>
              <a:ext cx="350672" cy="369332"/>
            </a:xfrm>
            <a:prstGeom prst="rect">
              <a:avLst/>
            </a:prstGeom>
            <a:blipFill rotWithShape="1">
              <a:blip r:embed="rId9"/>
              <a:stretch>
                <a:fillRect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29" name="TextBox 22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54943" y="1939637"/>
              <a:ext cx="377924" cy="369332"/>
            </a:xfrm>
            <a:prstGeom prst="rect">
              <a:avLst/>
            </a:prstGeom>
            <a:blipFill rotWithShape="1">
              <a:blip r:embed="rId10"/>
              <a:stretch>
                <a:fillRect l="-7692" b="-1176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0" name="TextBox 22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495952" y="1951305"/>
              <a:ext cx="356443" cy="369332"/>
            </a:xfrm>
            <a:prstGeom prst="rect">
              <a:avLst/>
            </a:prstGeom>
            <a:blipFill rotWithShape="1">
              <a:blip r:embed="rId11"/>
              <a:stretch>
                <a:fillRect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1" name="TextBox 23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44578" y="2843169"/>
              <a:ext cx="370935" cy="369332"/>
            </a:xfrm>
            <a:prstGeom prst="rect">
              <a:avLst/>
            </a:prstGeom>
            <a:blipFill rotWithShape="1">
              <a:blip r:embed="rId12"/>
              <a:stretch>
                <a:fillRect l="-15686" b="-3529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2" name="TextBox 23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56283" y="2823481"/>
              <a:ext cx="382605" cy="369332"/>
            </a:xfrm>
            <a:prstGeom prst="rect">
              <a:avLst/>
            </a:prstGeom>
            <a:blipFill rotWithShape="1">
              <a:blip r:embed="rId13"/>
              <a:stretch>
                <a:fillRect l="-7692" b="-25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33" name="TextBox 23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34294" y="1939637"/>
              <a:ext cx="612027" cy="380810"/>
            </a:xfrm>
            <a:prstGeom prst="rect">
              <a:avLst/>
            </a:prstGeom>
            <a:blipFill rotWithShape="1">
              <a:blip r:embed="rId14"/>
              <a:stretch>
                <a:fillRect l="-2381" b="-5769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34" name="מחבר חץ ישר 233"/>
            <p:cNvCxnSpPr>
              <a:stCxn id="215" idx="4"/>
              <a:endCxn id="274" idx="0"/>
            </p:cNvCxnSpPr>
            <p:nvPr/>
          </p:nvCxnSpPr>
          <p:spPr>
            <a:xfrm>
              <a:off x="7318983" y="3237161"/>
              <a:ext cx="689452" cy="494866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מחבר חץ ישר 234"/>
            <p:cNvCxnSpPr>
              <a:stCxn id="215" idx="4"/>
              <a:endCxn id="276" idx="0"/>
            </p:cNvCxnSpPr>
            <p:nvPr/>
          </p:nvCxnSpPr>
          <p:spPr>
            <a:xfrm>
              <a:off x="7318983" y="3237161"/>
              <a:ext cx="7597" cy="496741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מחבר חץ ישר 235"/>
            <p:cNvCxnSpPr>
              <a:stCxn id="216" idx="4"/>
              <a:endCxn id="266" idx="0"/>
            </p:cNvCxnSpPr>
            <p:nvPr/>
          </p:nvCxnSpPr>
          <p:spPr>
            <a:xfrm>
              <a:off x="5940078" y="3212793"/>
              <a:ext cx="237414" cy="521109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מחבר חץ ישר 236"/>
            <p:cNvCxnSpPr>
              <a:stCxn id="216" idx="4"/>
              <a:endCxn id="268" idx="0"/>
            </p:cNvCxnSpPr>
            <p:nvPr/>
          </p:nvCxnSpPr>
          <p:spPr>
            <a:xfrm flipH="1">
              <a:off x="5256323" y="3212793"/>
              <a:ext cx="683755" cy="521109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8" name="אליפסה 237"/>
            <p:cNvSpPr/>
            <p:nvPr/>
          </p:nvSpPr>
          <p:spPr>
            <a:xfrm>
              <a:off x="308599" y="2740421"/>
              <a:ext cx="622976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9" name="TextBox 23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4800" y="2798619"/>
              <a:ext cx="627544" cy="380810"/>
            </a:xfrm>
            <a:prstGeom prst="rect">
              <a:avLst/>
            </a:prstGeom>
            <a:blipFill rotWithShape="1">
              <a:blip r:embed="rId15"/>
              <a:stretch>
                <a:fillRect l="-3488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40" name="מחבר חץ ישר 239"/>
            <p:cNvCxnSpPr>
              <a:stCxn id="214" idx="4"/>
              <a:endCxn id="254" idx="0"/>
            </p:cNvCxnSpPr>
            <p:nvPr/>
          </p:nvCxnSpPr>
          <p:spPr>
            <a:xfrm flipH="1">
              <a:off x="3231650" y="2358024"/>
              <a:ext cx="429246" cy="384270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מחבר חץ ישר 240"/>
            <p:cNvCxnSpPr>
              <a:stCxn id="214" idx="4"/>
              <a:endCxn id="256" idx="0"/>
            </p:cNvCxnSpPr>
            <p:nvPr/>
          </p:nvCxnSpPr>
          <p:spPr>
            <a:xfrm flipH="1">
              <a:off x="2475721" y="2358024"/>
              <a:ext cx="1185175" cy="384270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מחבר חץ ישר 241"/>
            <p:cNvCxnSpPr>
              <a:stCxn id="213" idx="4"/>
            </p:cNvCxnSpPr>
            <p:nvPr/>
          </p:nvCxnSpPr>
          <p:spPr>
            <a:xfrm>
              <a:off x="4821379" y="2358024"/>
              <a:ext cx="53181" cy="416137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מחבר חץ ישר 242"/>
            <p:cNvCxnSpPr>
              <a:stCxn id="213" idx="4"/>
            </p:cNvCxnSpPr>
            <p:nvPr/>
          </p:nvCxnSpPr>
          <p:spPr>
            <a:xfrm flipH="1">
              <a:off x="4224993" y="2358024"/>
              <a:ext cx="596386" cy="416137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אליפסה 243"/>
            <p:cNvSpPr/>
            <p:nvPr/>
          </p:nvSpPr>
          <p:spPr>
            <a:xfrm>
              <a:off x="1512766" y="3726404"/>
              <a:ext cx="6210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5" name="TextBox 2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575780" y="3769614"/>
              <a:ext cx="601703" cy="380810"/>
            </a:xfrm>
            <a:prstGeom prst="rect">
              <a:avLst/>
            </a:prstGeom>
            <a:blipFill rotWithShape="1">
              <a:blip r:embed="rId16"/>
              <a:stretch>
                <a:fillRect l="-365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46" name="אליפסה 245"/>
            <p:cNvSpPr/>
            <p:nvPr/>
          </p:nvSpPr>
          <p:spPr>
            <a:xfrm>
              <a:off x="838509" y="3728278"/>
              <a:ext cx="605882" cy="455502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7" name="TextBox 24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38200" y="3786344"/>
              <a:ext cx="624979" cy="380810"/>
            </a:xfrm>
            <a:prstGeom prst="rect">
              <a:avLst/>
            </a:prstGeom>
            <a:blipFill rotWithShape="1">
              <a:blip r:embed="rId17"/>
              <a:stretch>
                <a:fillRect l="-8235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48" name="אליפסה 247"/>
            <p:cNvSpPr/>
            <p:nvPr/>
          </p:nvSpPr>
          <p:spPr>
            <a:xfrm>
              <a:off x="2232609" y="3713282"/>
              <a:ext cx="605882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9" name="TextBox 24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228010" y="3771995"/>
              <a:ext cx="616964" cy="380810"/>
            </a:xfrm>
            <a:prstGeom prst="rect">
              <a:avLst/>
            </a:prstGeom>
            <a:blipFill rotWithShape="1">
              <a:blip r:embed="rId18"/>
              <a:stretch>
                <a:fillRect l="-7059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50" name="מחבר חץ ישר 249"/>
            <p:cNvCxnSpPr>
              <a:stCxn id="274" idx="4"/>
              <a:endCxn id="278" idx="0"/>
            </p:cNvCxnSpPr>
            <p:nvPr/>
          </p:nvCxnSpPr>
          <p:spPr>
            <a:xfrm>
              <a:off x="8008435" y="4189403"/>
              <a:ext cx="833801" cy="88476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מחבר חץ ישר 250"/>
            <p:cNvCxnSpPr>
              <a:stCxn id="274" idx="4"/>
              <a:endCxn id="280" idx="0"/>
            </p:cNvCxnSpPr>
            <p:nvPr/>
          </p:nvCxnSpPr>
          <p:spPr>
            <a:xfrm>
              <a:off x="8008435" y="4189403"/>
              <a:ext cx="150047" cy="88476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מחבר חץ ישר 251"/>
            <p:cNvCxnSpPr>
              <a:stCxn id="276" idx="4"/>
              <a:endCxn id="282" idx="0"/>
            </p:cNvCxnSpPr>
            <p:nvPr/>
          </p:nvCxnSpPr>
          <p:spPr>
            <a:xfrm>
              <a:off x="7326580" y="4191278"/>
              <a:ext cx="83570" cy="86414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מחבר חץ ישר 252"/>
            <p:cNvCxnSpPr>
              <a:stCxn id="276" idx="4"/>
              <a:endCxn id="284" idx="0"/>
            </p:cNvCxnSpPr>
            <p:nvPr/>
          </p:nvCxnSpPr>
          <p:spPr>
            <a:xfrm flipH="1">
              <a:off x="6728294" y="4191278"/>
              <a:ext cx="598286" cy="864141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4" name="אליפסה 253"/>
            <p:cNvSpPr/>
            <p:nvPr/>
          </p:nvSpPr>
          <p:spPr>
            <a:xfrm>
              <a:off x="2922061" y="2742294"/>
              <a:ext cx="621078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5" name="TextBox 25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84762" y="2785352"/>
              <a:ext cx="602986" cy="380810"/>
            </a:xfrm>
            <a:prstGeom prst="rect">
              <a:avLst/>
            </a:prstGeom>
            <a:blipFill rotWithShape="1">
              <a:blip r:embed="rId19"/>
              <a:stretch>
                <a:fillRect l="-1205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56" name="אליפסה 255"/>
            <p:cNvSpPr/>
            <p:nvPr/>
          </p:nvSpPr>
          <p:spPr>
            <a:xfrm>
              <a:off x="2173729" y="2742294"/>
              <a:ext cx="605883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7" name="TextBox 25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173611" y="2802082"/>
              <a:ext cx="618503" cy="380810"/>
            </a:xfrm>
            <a:prstGeom prst="rect">
              <a:avLst/>
            </a:prstGeom>
            <a:blipFill rotWithShape="1">
              <a:blip r:embed="rId20"/>
              <a:stretch>
                <a:fillRect l="-352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58" name="אליפסה 257"/>
            <p:cNvSpPr/>
            <p:nvPr/>
          </p:nvSpPr>
          <p:spPr>
            <a:xfrm>
              <a:off x="4606756" y="2721676"/>
              <a:ext cx="621076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9" name="TextBox 25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69510" y="2764700"/>
              <a:ext cx="619272" cy="380810"/>
            </a:xfrm>
            <a:prstGeom prst="rect">
              <a:avLst/>
            </a:prstGeom>
            <a:blipFill rotWithShape="1">
              <a:blip r:embed="rId21"/>
              <a:stretch>
                <a:fillRect l="-2353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0" name="אליפסה 259"/>
            <p:cNvSpPr/>
            <p:nvPr/>
          </p:nvSpPr>
          <p:spPr>
            <a:xfrm>
              <a:off x="3860324" y="2721676"/>
              <a:ext cx="605883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1" name="TextBox 26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61011" y="2781430"/>
              <a:ext cx="634789" cy="380810"/>
            </a:xfrm>
            <a:prstGeom prst="rect">
              <a:avLst/>
            </a:prstGeom>
            <a:blipFill rotWithShape="1">
              <a:blip r:embed="rId22"/>
              <a:stretch>
                <a:fillRect l="-229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2" name="אליפסה 261"/>
            <p:cNvSpPr/>
            <p:nvPr/>
          </p:nvSpPr>
          <p:spPr>
            <a:xfrm>
              <a:off x="3586822" y="3733902"/>
              <a:ext cx="6210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3" name="TextBox 26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649210" y="3777044"/>
              <a:ext cx="617990" cy="380810"/>
            </a:xfrm>
            <a:prstGeom prst="rect">
              <a:avLst/>
            </a:prstGeom>
            <a:blipFill rotWithShape="1">
              <a:blip r:embed="rId23"/>
              <a:stretch>
                <a:fillRect l="-2353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4" name="אליפסה 263"/>
            <p:cNvSpPr/>
            <p:nvPr/>
          </p:nvSpPr>
          <p:spPr>
            <a:xfrm>
              <a:off x="2925859" y="3718906"/>
              <a:ext cx="605883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5" name="TextBox 26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25376" y="3778323"/>
              <a:ext cx="627095" cy="380810"/>
            </a:xfrm>
            <a:prstGeom prst="rect">
              <a:avLst/>
            </a:prstGeom>
            <a:blipFill rotWithShape="1">
              <a:blip r:embed="rId24"/>
              <a:stretch>
                <a:fillRect l="-3488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6" name="אליפסה 265"/>
            <p:cNvSpPr/>
            <p:nvPr/>
          </p:nvSpPr>
          <p:spPr>
            <a:xfrm>
              <a:off x="5867904" y="3733902"/>
              <a:ext cx="619178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7" name="TextBox 26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29708" y="3777044"/>
              <a:ext cx="620042" cy="380810"/>
            </a:xfrm>
            <a:prstGeom prst="rect">
              <a:avLst/>
            </a:prstGeom>
            <a:blipFill rotWithShape="1">
              <a:blip r:embed="rId25"/>
              <a:stretch>
                <a:fillRect l="-352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68" name="אליפסה 267"/>
            <p:cNvSpPr/>
            <p:nvPr/>
          </p:nvSpPr>
          <p:spPr>
            <a:xfrm>
              <a:off x="4952432" y="3733902"/>
              <a:ext cx="605882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9" name="TextBox 26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953000" y="3792682"/>
              <a:ext cx="618759" cy="380810"/>
            </a:xfrm>
            <a:prstGeom prst="rect">
              <a:avLst/>
            </a:prstGeom>
            <a:blipFill rotWithShape="1">
              <a:blip r:embed="rId26"/>
              <a:stretch>
                <a:fillRect l="-352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0" name="אליפסה 269"/>
            <p:cNvSpPr/>
            <p:nvPr/>
          </p:nvSpPr>
          <p:spPr>
            <a:xfrm>
              <a:off x="4342751" y="5029176"/>
              <a:ext cx="6210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1" name="TextBox 27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405708" y="5072444"/>
              <a:ext cx="642355" cy="380810"/>
            </a:xfrm>
            <a:prstGeom prst="rect">
              <a:avLst/>
            </a:prstGeom>
            <a:blipFill rotWithShape="1">
              <a:blip r:embed="rId27"/>
              <a:stretch>
                <a:fillRect l="-12500" b="-3396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2" name="אליפסה 271"/>
            <p:cNvSpPr/>
            <p:nvPr/>
          </p:nvSpPr>
          <p:spPr>
            <a:xfrm>
              <a:off x="3695084" y="5029176"/>
              <a:ext cx="605882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3" name="TextBox 27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657600" y="5088082"/>
              <a:ext cx="761106" cy="380810"/>
            </a:xfrm>
            <a:prstGeom prst="rect">
              <a:avLst/>
            </a:prstGeom>
            <a:blipFill rotWithShape="1">
              <a:blip r:embed="rId28"/>
              <a:stretch>
                <a:fillRect l="-3810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4" name="אליפסה 273"/>
            <p:cNvSpPr/>
            <p:nvPr/>
          </p:nvSpPr>
          <p:spPr>
            <a:xfrm>
              <a:off x="7698847" y="3732027"/>
              <a:ext cx="619178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5" name="TextBox 2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761106" y="3775952"/>
              <a:ext cx="612027" cy="380810"/>
            </a:xfrm>
            <a:prstGeom prst="rect">
              <a:avLst/>
            </a:prstGeom>
            <a:blipFill rotWithShape="1">
              <a:blip r:embed="rId29"/>
              <a:stretch>
                <a:fillRect l="-3571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6" name="אליפסה 275"/>
            <p:cNvSpPr/>
            <p:nvPr/>
          </p:nvSpPr>
          <p:spPr>
            <a:xfrm>
              <a:off x="7022689" y="3733902"/>
              <a:ext cx="605882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7" name="TextBox 27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023526" y="3792682"/>
              <a:ext cx="610745" cy="380810"/>
            </a:xfrm>
            <a:prstGeom prst="rect">
              <a:avLst/>
            </a:prstGeom>
            <a:blipFill rotWithShape="1">
              <a:blip r:embed="rId30"/>
              <a:stretch>
                <a:fillRect l="-3571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78" name="אליפסה 277"/>
            <p:cNvSpPr/>
            <p:nvPr/>
          </p:nvSpPr>
          <p:spPr>
            <a:xfrm>
              <a:off x="8532647" y="5074164"/>
              <a:ext cx="619178" cy="455502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9" name="TextBox 27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594195" y="5116492"/>
              <a:ext cx="626005" cy="380810"/>
            </a:xfrm>
            <a:prstGeom prst="rect">
              <a:avLst/>
            </a:prstGeom>
            <a:blipFill rotWithShape="1">
              <a:blip r:embed="rId31"/>
              <a:stretch>
                <a:fillRect l="-6977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0" name="אליפסה 279"/>
            <p:cNvSpPr/>
            <p:nvPr/>
          </p:nvSpPr>
          <p:spPr>
            <a:xfrm>
              <a:off x="7856489" y="5074164"/>
              <a:ext cx="605883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1" name="TextBox 28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856615" y="5133222"/>
              <a:ext cx="627544" cy="380810"/>
            </a:xfrm>
            <a:prstGeom prst="rect">
              <a:avLst/>
            </a:prstGeom>
            <a:blipFill rotWithShape="1">
              <a:blip r:embed="rId32"/>
              <a:stretch>
                <a:fillRect l="-2326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2" name="אליפסה 281"/>
            <p:cNvSpPr/>
            <p:nvPr/>
          </p:nvSpPr>
          <p:spPr>
            <a:xfrm>
              <a:off x="7100561" y="5055419"/>
              <a:ext cx="6210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3" name="TextBox 28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163051" y="5098480"/>
              <a:ext cx="638701" cy="380810"/>
            </a:xfrm>
            <a:prstGeom prst="rect">
              <a:avLst/>
            </a:prstGeom>
            <a:blipFill rotWithShape="1">
              <a:blip r:embed="rId33"/>
              <a:stretch>
                <a:fillRect l="-8046" b="-264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4" name="אליפסה 283"/>
            <p:cNvSpPr/>
            <p:nvPr/>
          </p:nvSpPr>
          <p:spPr>
            <a:xfrm>
              <a:off x="6426303" y="5055419"/>
              <a:ext cx="603983" cy="457376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5" name="TextBox 28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01038" y="5115210"/>
              <a:ext cx="753091" cy="380810"/>
            </a:xfrm>
            <a:prstGeom prst="rect">
              <a:avLst/>
            </a:prstGeom>
            <a:blipFill rotWithShape="1">
              <a:blip r:embed="rId34"/>
              <a:stretch>
                <a:fillRect l="-3846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6" name="אליפסה 285"/>
            <p:cNvSpPr/>
            <p:nvPr/>
          </p:nvSpPr>
          <p:spPr>
            <a:xfrm>
              <a:off x="5704562" y="5055419"/>
              <a:ext cx="619178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7" name="TextBox 28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66780" y="5098480"/>
              <a:ext cx="634020" cy="380810"/>
            </a:xfrm>
            <a:prstGeom prst="rect">
              <a:avLst/>
            </a:prstGeom>
            <a:blipFill rotWithShape="1">
              <a:blip r:embed="rId35"/>
              <a:stretch>
                <a:fillRect l="-6897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88" name="אליפסה 287"/>
            <p:cNvSpPr/>
            <p:nvPr/>
          </p:nvSpPr>
          <p:spPr>
            <a:xfrm>
              <a:off x="5049297" y="5029176"/>
              <a:ext cx="605883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9" name="TextBox 28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079441" y="5057280"/>
              <a:ext cx="635559" cy="380810"/>
            </a:xfrm>
            <a:prstGeom prst="rect">
              <a:avLst/>
            </a:prstGeom>
            <a:blipFill rotWithShape="1">
              <a:blip r:embed="rId36"/>
              <a:stretch>
                <a:fillRect l="-2299" b="-377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90" name="אליפסה 289"/>
            <p:cNvSpPr/>
            <p:nvPr/>
          </p:nvSpPr>
          <p:spPr>
            <a:xfrm>
              <a:off x="4247785" y="3726404"/>
              <a:ext cx="605883" cy="457376"/>
            </a:xfrm>
            <a:prstGeom prst="ellipse">
              <a:avLst/>
            </a:pr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1" name="TextBox 29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243550" y="3785252"/>
              <a:ext cx="633250" cy="380810"/>
            </a:xfrm>
            <a:prstGeom prst="rect">
              <a:avLst/>
            </a:prstGeom>
            <a:blipFill rotWithShape="1">
              <a:blip r:embed="rId37"/>
              <a:stretch>
                <a:fillRect l="-8140" b="-1132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292" name="מחבר חץ ישר 291"/>
            <p:cNvCxnSpPr>
              <a:stCxn id="266" idx="4"/>
              <a:endCxn id="286" idx="0"/>
            </p:cNvCxnSpPr>
            <p:nvPr/>
          </p:nvCxnSpPr>
          <p:spPr>
            <a:xfrm flipH="1">
              <a:off x="6014151" y="4191278"/>
              <a:ext cx="163341" cy="86414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מחבר חץ ישר 292"/>
            <p:cNvCxnSpPr>
              <a:stCxn id="266" idx="4"/>
              <a:endCxn id="288" idx="0"/>
            </p:cNvCxnSpPr>
            <p:nvPr/>
          </p:nvCxnSpPr>
          <p:spPr>
            <a:xfrm flipH="1">
              <a:off x="5353188" y="4191278"/>
              <a:ext cx="824304" cy="837898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מחבר חץ ישר 293"/>
            <p:cNvCxnSpPr>
              <a:stCxn id="268" idx="4"/>
              <a:endCxn id="270" idx="0"/>
            </p:cNvCxnSpPr>
            <p:nvPr/>
          </p:nvCxnSpPr>
          <p:spPr>
            <a:xfrm flipH="1">
              <a:off x="4654239" y="4191278"/>
              <a:ext cx="602084" cy="837898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מחבר חץ ישר 294"/>
            <p:cNvCxnSpPr>
              <a:stCxn id="268" idx="4"/>
              <a:endCxn id="272" idx="0"/>
            </p:cNvCxnSpPr>
            <p:nvPr/>
          </p:nvCxnSpPr>
          <p:spPr>
            <a:xfrm flipH="1">
              <a:off x="3997075" y="4191278"/>
              <a:ext cx="1259249" cy="837898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מחבר חץ ישר 295"/>
            <p:cNvCxnSpPr>
              <a:stCxn id="258" idx="4"/>
              <a:endCxn id="290" idx="0"/>
            </p:cNvCxnSpPr>
            <p:nvPr/>
          </p:nvCxnSpPr>
          <p:spPr>
            <a:xfrm flipH="1">
              <a:off x="4551676" y="3179052"/>
              <a:ext cx="364669" cy="547352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מחבר חץ ישר 296"/>
            <p:cNvCxnSpPr>
              <a:stCxn id="260" idx="4"/>
              <a:endCxn id="262" idx="0"/>
            </p:cNvCxnSpPr>
            <p:nvPr/>
          </p:nvCxnSpPr>
          <p:spPr>
            <a:xfrm flipH="1">
              <a:off x="3896411" y="3179052"/>
              <a:ext cx="267803" cy="554850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מחבר חץ ישר 297"/>
            <p:cNvCxnSpPr>
              <a:stCxn id="260" idx="4"/>
              <a:endCxn id="264" idx="0"/>
            </p:cNvCxnSpPr>
            <p:nvPr/>
          </p:nvCxnSpPr>
          <p:spPr>
            <a:xfrm flipH="1">
              <a:off x="3227851" y="3179052"/>
              <a:ext cx="936363" cy="539854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מחבר חץ ישר 298"/>
            <p:cNvCxnSpPr>
              <a:stCxn id="254" idx="4"/>
              <a:endCxn id="248" idx="0"/>
            </p:cNvCxnSpPr>
            <p:nvPr/>
          </p:nvCxnSpPr>
          <p:spPr>
            <a:xfrm flipH="1">
              <a:off x="2536500" y="3199671"/>
              <a:ext cx="695150" cy="513611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מחבר חץ ישר 299"/>
            <p:cNvCxnSpPr>
              <a:stCxn id="256" idx="4"/>
              <a:endCxn id="244" idx="0"/>
            </p:cNvCxnSpPr>
            <p:nvPr/>
          </p:nvCxnSpPr>
          <p:spPr>
            <a:xfrm flipH="1">
              <a:off x="1824255" y="3199671"/>
              <a:ext cx="651467" cy="526733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מחבר חץ ישר 300"/>
            <p:cNvCxnSpPr>
              <a:stCxn id="256" idx="4"/>
              <a:endCxn id="246" idx="0"/>
            </p:cNvCxnSpPr>
            <p:nvPr/>
          </p:nvCxnSpPr>
          <p:spPr>
            <a:xfrm flipH="1">
              <a:off x="1140500" y="3199671"/>
              <a:ext cx="1335221" cy="528607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מחבר חץ ישר 301"/>
            <p:cNvCxnSpPr>
              <a:stCxn id="224" idx="4"/>
              <a:endCxn id="238" idx="0"/>
            </p:cNvCxnSpPr>
            <p:nvPr/>
          </p:nvCxnSpPr>
          <p:spPr>
            <a:xfrm flipH="1">
              <a:off x="620087" y="2337404"/>
              <a:ext cx="1057921" cy="403017"/>
            </a:xfrm>
            <a:prstGeom prst="straightConnector1">
              <a:avLst/>
            </a:prstGeom>
            <a:ln w="25400">
              <a:solidFill>
                <a:srgbClr val="7030A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4099" name="Text Box 16"/>
          <p:cNvSpPr txBox="1">
            <a:spLocks noChangeArrowheads="1"/>
          </p:cNvSpPr>
          <p:nvPr/>
        </p:nvSpPr>
        <p:spPr bwMode="auto">
          <a:xfrm>
            <a:off x="-25400" y="1125538"/>
            <a:ext cx="9144000" cy="438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800" b="1" dirty="0" smtClean="0"/>
              <a:t>Agents salaries are </a:t>
            </a:r>
            <a:r>
              <a:rPr lang="en-US" sz="1800" b="1" dirty="0" smtClean="0"/>
              <a:t>typically 60%-80% of the overall operating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b="1" dirty="0"/>
              <a:t> </a:t>
            </a:r>
            <a:r>
              <a:rPr lang="en-US" sz="1800" b="1" dirty="0" smtClean="0"/>
              <a:t>      budget in call  centers</a:t>
            </a:r>
            <a:endParaRPr lang="en-US" sz="1800" b="1" dirty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marL="285750" indent="-28575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Properly designed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 smtClean="0"/>
              <a:t>IVR system         </a:t>
            </a:r>
            <a:r>
              <a:rPr lang="en-US" sz="1800" b="1" dirty="0" smtClean="0"/>
              <a:t>increase customer satisfaction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dirty="0" smtClean="0"/>
              <a:t>                                                                 </a:t>
            </a:r>
            <a:r>
              <a:rPr lang="en-US" sz="1800" b="1" dirty="0" smtClean="0"/>
              <a:t>increase loyalty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dirty="0" smtClean="0"/>
              <a:t>                                                                 </a:t>
            </a:r>
            <a:r>
              <a:rPr lang="en-US" sz="1800" b="1" dirty="0" smtClean="0"/>
              <a:t>decrease staffing costs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dirty="0" smtClean="0"/>
              <a:t>                                                                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b="1" dirty="0"/>
              <a:t> </a:t>
            </a:r>
            <a:r>
              <a:rPr lang="en-US" sz="1800" b="1" dirty="0" smtClean="0"/>
              <a:t>                                                               </a:t>
            </a:r>
            <a:r>
              <a:rPr lang="en-US" sz="2400" b="1" dirty="0" smtClean="0"/>
              <a:t>Customers self-serve</a:t>
            </a:r>
          </a:p>
          <a:p>
            <a:pPr algn="l" rtl="0"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en-US" sz="2400" b="1" dirty="0" smtClean="0"/>
              <a:t>                                                 Increase profit </a:t>
            </a:r>
            <a:endParaRPr lang="he-IL" altLang="en-US" sz="2400" b="1" dirty="0" smtClean="0"/>
          </a:p>
        </p:txBody>
      </p:sp>
      <p:sp>
        <p:nvSpPr>
          <p:cNvPr id="6148" name="Text Box 17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en-US" sz="1200" b="1">
                <a:solidFill>
                  <a:srgbClr val="FFFFFF"/>
                </a:solidFill>
              </a:rPr>
              <a:t>3</a:t>
            </a:r>
            <a:endParaRPr lang="en-US" altLang="en-US" sz="1200" b="1">
              <a:solidFill>
                <a:srgbClr val="FFFFFF"/>
              </a:solidFill>
            </a:endParaRPr>
          </a:p>
        </p:txBody>
      </p:sp>
      <p:grpSp>
        <p:nvGrpSpPr>
          <p:cNvPr id="6149" name="Group 30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15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16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150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Introduction</a:t>
            </a:r>
          </a:p>
        </p:txBody>
      </p:sp>
      <p:cxnSp>
        <p:nvCxnSpPr>
          <p:cNvPr id="6152" name="מחבר חץ ישר 16"/>
          <p:cNvCxnSpPr>
            <a:cxnSpLocks noChangeShapeType="1"/>
          </p:cNvCxnSpPr>
          <p:nvPr/>
        </p:nvCxnSpPr>
        <p:spPr bwMode="auto">
          <a:xfrm>
            <a:off x="3695700" y="3783013"/>
            <a:ext cx="358775" cy="0"/>
          </a:xfrm>
          <a:prstGeom prst="straightConnector1">
            <a:avLst/>
          </a:prstGeom>
          <a:noFill/>
          <a:ln w="28575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3" name="מחבר חץ ישר 17"/>
          <p:cNvCxnSpPr>
            <a:cxnSpLocks noChangeShapeType="1"/>
          </p:cNvCxnSpPr>
          <p:nvPr/>
        </p:nvCxnSpPr>
        <p:spPr bwMode="auto">
          <a:xfrm>
            <a:off x="3689350" y="2976563"/>
            <a:ext cx="360363" cy="0"/>
          </a:xfrm>
          <a:prstGeom prst="straightConnector1">
            <a:avLst/>
          </a:prstGeom>
          <a:noFill/>
          <a:ln w="28575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4" name="מחבר חץ ישר 18"/>
          <p:cNvCxnSpPr>
            <a:cxnSpLocks noChangeShapeType="1"/>
          </p:cNvCxnSpPr>
          <p:nvPr/>
        </p:nvCxnSpPr>
        <p:spPr bwMode="auto">
          <a:xfrm>
            <a:off x="3695700" y="3363913"/>
            <a:ext cx="358775" cy="0"/>
          </a:xfrm>
          <a:prstGeom prst="straightConnector1">
            <a:avLst/>
          </a:prstGeom>
          <a:noFill/>
          <a:ln w="28575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5" name="Rectangle 2"/>
          <p:cNvSpPr>
            <a:spLocks noChangeArrowheads="1"/>
          </p:cNvSpPr>
          <p:nvPr/>
        </p:nvSpPr>
        <p:spPr bwMode="auto">
          <a:xfrm>
            <a:off x="25400" y="14288"/>
            <a:ext cx="9144000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156" name="חץ ימינה 1"/>
          <p:cNvSpPr>
            <a:spLocks noChangeArrowheads="1"/>
          </p:cNvSpPr>
          <p:nvPr/>
        </p:nvSpPr>
        <p:spPr bwMode="auto">
          <a:xfrm>
            <a:off x="3563938" y="4581525"/>
            <a:ext cx="515937" cy="215900"/>
          </a:xfrm>
          <a:prstGeom prst="rightArrow">
            <a:avLst>
              <a:gd name="adj1" fmla="val 50000"/>
              <a:gd name="adj2" fmla="val 4999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5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1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2"/>
                </a:solidFill>
              </a:rPr>
              <a:t>Literature Review   Research Goals   Search  Model   MDP  Case Study   Model Implications   Summary</a:t>
            </a:r>
          </a:p>
        </p:txBody>
      </p:sp>
      <p:sp>
        <p:nvSpPr>
          <p:cNvPr id="6158" name="חץ ימינה 1"/>
          <p:cNvSpPr>
            <a:spLocks noChangeArrowheads="1"/>
          </p:cNvSpPr>
          <p:nvPr/>
        </p:nvSpPr>
        <p:spPr bwMode="auto">
          <a:xfrm>
            <a:off x="3576638" y="5145088"/>
            <a:ext cx="515937" cy="215900"/>
          </a:xfrm>
          <a:prstGeom prst="rightArrow">
            <a:avLst>
              <a:gd name="adj1" fmla="val 50000"/>
              <a:gd name="adj2" fmla="val 4999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12700" y="1022350"/>
            <a:ext cx="91440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aximal Tree Algorithm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5</a:t>
            </a:r>
          </a:p>
        </p:txBody>
      </p:sp>
      <p:grpSp>
        <p:nvGrpSpPr>
          <p:cNvPr id="5325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330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330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330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325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3255" name="קבוצה 1"/>
          <p:cNvGrpSpPr>
            <a:grpSpLocks/>
          </p:cNvGrpSpPr>
          <p:nvPr/>
        </p:nvGrpSpPr>
        <p:grpSpPr bwMode="auto">
          <a:xfrm>
            <a:off x="900113" y="1700213"/>
            <a:ext cx="3389312" cy="2239962"/>
            <a:chOff x="3897313" y="847725"/>
            <a:chExt cx="3389312" cy="2239963"/>
          </a:xfrm>
        </p:grpSpPr>
        <p:sp>
          <p:nvSpPr>
            <p:cNvPr id="37" name="אליפסה 36"/>
            <p:cNvSpPr/>
            <p:nvPr/>
          </p:nvSpPr>
          <p:spPr>
            <a:xfrm>
              <a:off x="4475163" y="847725"/>
              <a:ext cx="342900" cy="3857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אליפסה 37"/>
            <p:cNvSpPr/>
            <p:nvPr/>
          </p:nvSpPr>
          <p:spPr>
            <a:xfrm>
              <a:off x="5384800" y="1503362"/>
              <a:ext cx="342900" cy="3857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אליפסה 38"/>
            <p:cNvSpPr/>
            <p:nvPr/>
          </p:nvSpPr>
          <p:spPr>
            <a:xfrm>
              <a:off x="3897313" y="1492250"/>
              <a:ext cx="341312" cy="38576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0" name="אליפסה 39"/>
            <p:cNvSpPr/>
            <p:nvPr/>
          </p:nvSpPr>
          <p:spPr>
            <a:xfrm>
              <a:off x="6340475" y="2135188"/>
              <a:ext cx="341313" cy="3857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אליפסה 40"/>
            <p:cNvSpPr/>
            <p:nvPr/>
          </p:nvSpPr>
          <p:spPr>
            <a:xfrm>
              <a:off x="5421313" y="2135188"/>
              <a:ext cx="341312" cy="385763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2" name="אליפסה 41"/>
            <p:cNvSpPr/>
            <p:nvPr/>
          </p:nvSpPr>
          <p:spPr>
            <a:xfrm>
              <a:off x="4813300" y="2135188"/>
              <a:ext cx="342900" cy="385763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" name="אליפסה 42"/>
            <p:cNvSpPr/>
            <p:nvPr/>
          </p:nvSpPr>
          <p:spPr>
            <a:xfrm>
              <a:off x="6945313" y="2701926"/>
              <a:ext cx="341312" cy="38576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" name="אליפסה 43"/>
            <p:cNvSpPr/>
            <p:nvPr/>
          </p:nvSpPr>
          <p:spPr>
            <a:xfrm>
              <a:off x="5891213" y="2681288"/>
              <a:ext cx="342900" cy="385763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45" name="מחבר חץ ישר 44"/>
            <p:cNvCxnSpPr>
              <a:stCxn id="37" idx="4"/>
              <a:endCxn id="39" idx="0"/>
            </p:cNvCxnSpPr>
            <p:nvPr/>
          </p:nvCxnSpPr>
          <p:spPr>
            <a:xfrm flipH="1">
              <a:off x="4067175" y="1233487"/>
              <a:ext cx="579438" cy="2587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מחבר חץ ישר 45"/>
            <p:cNvCxnSpPr>
              <a:stCxn id="37" idx="4"/>
              <a:endCxn id="38" idx="0"/>
            </p:cNvCxnSpPr>
            <p:nvPr/>
          </p:nvCxnSpPr>
          <p:spPr>
            <a:xfrm>
              <a:off x="4646613" y="1233487"/>
              <a:ext cx="909637" cy="2698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מחבר חץ ישר 46"/>
            <p:cNvCxnSpPr>
              <a:stCxn id="38" idx="4"/>
              <a:endCxn id="40" idx="0"/>
            </p:cNvCxnSpPr>
            <p:nvPr/>
          </p:nvCxnSpPr>
          <p:spPr>
            <a:xfrm>
              <a:off x="5556250" y="1889125"/>
              <a:ext cx="955675" cy="2460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מחבר חץ ישר 47"/>
            <p:cNvCxnSpPr>
              <a:stCxn id="38" idx="4"/>
              <a:endCxn id="41" idx="0"/>
            </p:cNvCxnSpPr>
            <p:nvPr/>
          </p:nvCxnSpPr>
          <p:spPr>
            <a:xfrm>
              <a:off x="5556250" y="1889125"/>
              <a:ext cx="34925" cy="2460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מחבר חץ ישר 48"/>
            <p:cNvCxnSpPr>
              <a:stCxn id="38" idx="4"/>
              <a:endCxn id="42" idx="0"/>
            </p:cNvCxnSpPr>
            <p:nvPr/>
          </p:nvCxnSpPr>
          <p:spPr>
            <a:xfrm flipH="1">
              <a:off x="4984750" y="1889125"/>
              <a:ext cx="571500" cy="2460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מחבר חץ ישר 49"/>
            <p:cNvCxnSpPr>
              <a:stCxn id="40" idx="4"/>
              <a:endCxn id="43" idx="0"/>
            </p:cNvCxnSpPr>
            <p:nvPr/>
          </p:nvCxnSpPr>
          <p:spPr>
            <a:xfrm>
              <a:off x="6511925" y="2520951"/>
              <a:ext cx="603250" cy="1809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מחבר חץ ישר 50"/>
            <p:cNvCxnSpPr>
              <a:stCxn id="40" idx="4"/>
              <a:endCxn id="44" idx="0"/>
            </p:cNvCxnSpPr>
            <p:nvPr/>
          </p:nvCxnSpPr>
          <p:spPr>
            <a:xfrm flipH="1">
              <a:off x="6062663" y="2520951"/>
              <a:ext cx="449262" cy="16033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08450" y="885299"/>
              <a:ext cx="266765" cy="311803"/>
            </a:xfrm>
            <a:prstGeom prst="rect">
              <a:avLst/>
            </a:prstGeom>
            <a:blipFill rotWithShape="1">
              <a:blip r:embed="rId4"/>
              <a:stretch>
                <a:fillRect l="-4651"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3" name="TextBox 5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22526" y="1540302"/>
              <a:ext cx="283347" cy="311803"/>
            </a:xfrm>
            <a:prstGeom prst="rect">
              <a:avLst/>
            </a:prstGeom>
            <a:blipFill rotWithShape="1">
              <a:blip r:embed="rId5"/>
              <a:stretch>
                <a:fillRect l="-6522" b="-3922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4" name="TextBox 5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941803" y="1533531"/>
              <a:ext cx="280461" cy="311803"/>
            </a:xfrm>
            <a:prstGeom prst="rect">
              <a:avLst/>
            </a:prstGeom>
            <a:blipFill rotWithShape="1">
              <a:blip r:embed="rId6"/>
              <a:stretch>
                <a:fillRect l="-15217" b="-1176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5" name="TextBox 5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77990" y="2164064"/>
              <a:ext cx="267498" cy="311803"/>
            </a:xfrm>
            <a:prstGeom prst="rect">
              <a:avLst/>
            </a:prstGeom>
            <a:blipFill rotWithShape="1">
              <a:blip r:embed="rId7"/>
              <a:stretch>
                <a:fillRect l="-4545"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6" name="TextBox 5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65351" y="2166988"/>
              <a:ext cx="288287" cy="311803"/>
            </a:xfrm>
            <a:prstGeom prst="rect">
              <a:avLst/>
            </a:prstGeom>
            <a:blipFill rotWithShape="1">
              <a:blip r:embed="rId8"/>
              <a:stretch>
                <a:fillRect l="-14894" b="-96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7" name="TextBox 5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58252" y="2176839"/>
              <a:ext cx="271901" cy="311803"/>
            </a:xfrm>
            <a:prstGeom prst="rect">
              <a:avLst/>
            </a:prstGeom>
            <a:blipFill rotWithShape="1">
              <a:blip r:embed="rId9"/>
              <a:stretch>
                <a:fillRect l="-4444" b="-392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8" name="TextBox 5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982506" y="2755815"/>
              <a:ext cx="282955" cy="311803"/>
            </a:xfrm>
            <a:prstGeom prst="rect">
              <a:avLst/>
            </a:prstGeom>
            <a:blipFill rotWithShape="1">
              <a:blip r:embed="rId10"/>
              <a:stretch>
                <a:fillRect l="-21277" b="-3529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9" name="TextBox 5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23491" y="2739194"/>
              <a:ext cx="291857" cy="311803"/>
            </a:xfrm>
            <a:prstGeom prst="rect">
              <a:avLst/>
            </a:prstGeom>
            <a:blipFill rotWithShape="1">
              <a:blip r:embed="rId11"/>
              <a:stretch>
                <a:fillRect l="-14583" b="-2745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sp>
        <p:nvSpPr>
          <p:cNvPr id="53257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5325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  <p:graphicFrame>
        <p:nvGraphicFramePr>
          <p:cNvPr id="53259" name="אובייקט 1"/>
          <p:cNvGraphicFramePr>
            <a:graphicFrameLocks noChangeAspect="1"/>
          </p:cNvGraphicFramePr>
          <p:nvPr/>
        </p:nvGraphicFramePr>
        <p:xfrm>
          <a:off x="333375" y="4178300"/>
          <a:ext cx="22939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7" name="Equation" r:id="rId12" imgW="1294838" imgH="266584" progId="Equation.DSMT4">
                  <p:embed/>
                </p:oleObj>
              </mc:Choice>
              <mc:Fallback>
                <p:oleObj name="Equation" r:id="rId12" imgW="1294838" imgH="266584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4178300"/>
                        <a:ext cx="22939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אובייקט 2"/>
          <p:cNvGraphicFramePr>
            <a:graphicFrameLocks noChangeAspect="1"/>
          </p:cNvGraphicFramePr>
          <p:nvPr/>
        </p:nvGraphicFramePr>
        <p:xfrm>
          <a:off x="5300663" y="4708525"/>
          <a:ext cx="1809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8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708525"/>
                        <a:ext cx="1809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אובייקט 3"/>
          <p:cNvGraphicFramePr>
            <a:graphicFrameLocks noChangeAspect="1"/>
          </p:cNvGraphicFramePr>
          <p:nvPr/>
        </p:nvGraphicFramePr>
        <p:xfrm>
          <a:off x="323850" y="4868863"/>
          <a:ext cx="7310438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9" name="Equation" r:id="rId16" imgW="4127500" imgH="698500" progId="Equation.DSMT4">
                  <p:embed/>
                </p:oleObj>
              </mc:Choice>
              <mc:Fallback>
                <p:oleObj name="Equation" r:id="rId16" imgW="4127500" imgH="6985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68863"/>
                        <a:ext cx="7310438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קבוצה 1"/>
          <p:cNvGrpSpPr/>
          <p:nvPr/>
        </p:nvGrpSpPr>
        <p:grpSpPr>
          <a:xfrm>
            <a:off x="6783549" y="1362831"/>
            <a:ext cx="1800639" cy="4457700"/>
            <a:chOff x="5337336" y="277275"/>
            <a:chExt cx="1800639" cy="4457700"/>
          </a:xfrm>
        </p:grpSpPr>
        <p:sp>
          <p:nvSpPr>
            <p:cNvPr id="74" name="אליפסה 73"/>
            <p:cNvSpPr/>
            <p:nvPr/>
          </p:nvSpPr>
          <p:spPr>
            <a:xfrm>
              <a:off x="6440648" y="277275"/>
              <a:ext cx="685801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אליפסה 74"/>
            <p:cNvSpPr/>
            <p:nvPr/>
          </p:nvSpPr>
          <p:spPr>
            <a:xfrm>
              <a:off x="6440648" y="924975"/>
              <a:ext cx="685802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אליפסה 75"/>
            <p:cNvSpPr/>
            <p:nvPr/>
          </p:nvSpPr>
          <p:spPr>
            <a:xfrm>
              <a:off x="6440648" y="1572675"/>
              <a:ext cx="685801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מחבר חץ ישר 76"/>
            <p:cNvCxnSpPr>
              <a:stCxn id="74" idx="4"/>
              <a:endCxn id="75" idx="0"/>
            </p:cNvCxnSpPr>
            <p:nvPr/>
          </p:nvCxnSpPr>
          <p:spPr>
            <a:xfrm>
              <a:off x="6783549" y="734475"/>
              <a:ext cx="0" cy="1905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מחבר חץ ישר 77"/>
            <p:cNvCxnSpPr>
              <a:stCxn id="75" idx="4"/>
              <a:endCxn id="76" idx="0"/>
            </p:cNvCxnSpPr>
            <p:nvPr/>
          </p:nvCxnSpPr>
          <p:spPr>
            <a:xfrm>
              <a:off x="6783549" y="1382175"/>
              <a:ext cx="0" cy="1905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אליפסה 78"/>
            <p:cNvSpPr/>
            <p:nvPr/>
          </p:nvSpPr>
          <p:spPr>
            <a:xfrm>
              <a:off x="6440648" y="2258475"/>
              <a:ext cx="685801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אליפסה 79"/>
            <p:cNvSpPr/>
            <p:nvPr/>
          </p:nvSpPr>
          <p:spPr>
            <a:xfrm>
              <a:off x="6440648" y="2944275"/>
              <a:ext cx="685801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אליפסה 80"/>
            <p:cNvSpPr/>
            <p:nvPr/>
          </p:nvSpPr>
          <p:spPr>
            <a:xfrm>
              <a:off x="6440648" y="3630075"/>
              <a:ext cx="685802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2" name="מחבר חץ ישר 81"/>
            <p:cNvCxnSpPr>
              <a:stCxn id="79" idx="4"/>
              <a:endCxn id="80" idx="0"/>
            </p:cNvCxnSpPr>
            <p:nvPr/>
          </p:nvCxnSpPr>
          <p:spPr>
            <a:xfrm>
              <a:off x="6783549" y="2715675"/>
              <a:ext cx="0" cy="228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מחבר חץ ישר 82"/>
            <p:cNvCxnSpPr>
              <a:stCxn id="80" idx="4"/>
              <a:endCxn id="81" idx="0"/>
            </p:cNvCxnSpPr>
            <p:nvPr/>
          </p:nvCxnSpPr>
          <p:spPr>
            <a:xfrm>
              <a:off x="6783549" y="3401475"/>
              <a:ext cx="0" cy="228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מחבר חץ ישר 83"/>
            <p:cNvCxnSpPr>
              <a:stCxn id="76" idx="4"/>
              <a:endCxn id="79" idx="0"/>
            </p:cNvCxnSpPr>
            <p:nvPr/>
          </p:nvCxnSpPr>
          <p:spPr>
            <a:xfrm>
              <a:off x="6783549" y="2029875"/>
              <a:ext cx="0" cy="228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אליפסה 84"/>
            <p:cNvSpPr/>
            <p:nvPr/>
          </p:nvSpPr>
          <p:spPr>
            <a:xfrm>
              <a:off x="6440649" y="4277775"/>
              <a:ext cx="6858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מחבר חץ ישר 85"/>
            <p:cNvCxnSpPr>
              <a:stCxn id="81" idx="4"/>
              <a:endCxn id="85" idx="0"/>
            </p:cNvCxnSpPr>
            <p:nvPr/>
          </p:nvCxnSpPr>
          <p:spPr>
            <a:xfrm>
              <a:off x="6783549" y="4087275"/>
              <a:ext cx="0" cy="1905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אובייקט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957208"/>
                </p:ext>
              </p:extLst>
            </p:nvPr>
          </p:nvGraphicFramePr>
          <p:xfrm>
            <a:off x="5337336" y="299006"/>
            <a:ext cx="8985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0" name="Equation" r:id="rId18" imgW="469800" imgH="215640" progId="Equation.DSMT4">
                    <p:embed/>
                  </p:oleObj>
                </mc:Choice>
                <mc:Fallback>
                  <p:oleObj name="Equation" r:id="rId18" imgW="4698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337336" y="299006"/>
                          <a:ext cx="898525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אובייקט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252031"/>
                </p:ext>
              </p:extLst>
            </p:nvPr>
          </p:nvGraphicFramePr>
          <p:xfrm>
            <a:off x="6629400" y="382917"/>
            <a:ext cx="299156" cy="245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1" name="Equation" r:id="rId20" imgW="114120" imgH="139680" progId="Equation.DSMT4">
                    <p:embed/>
                  </p:oleObj>
                </mc:Choice>
                <mc:Fallback>
                  <p:oleObj name="Equation" r:id="rId20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629400" y="382917"/>
                          <a:ext cx="299156" cy="245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אובייקט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336176"/>
                </p:ext>
              </p:extLst>
            </p:nvPr>
          </p:nvGraphicFramePr>
          <p:xfrm>
            <a:off x="6629400" y="1021814"/>
            <a:ext cx="333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2"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1021814"/>
                          <a:ext cx="333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אובייקט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665642"/>
                </p:ext>
              </p:extLst>
            </p:nvPr>
          </p:nvGraphicFramePr>
          <p:xfrm>
            <a:off x="6629400" y="1679038"/>
            <a:ext cx="300039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3" name="Equation" r:id="rId24" imgW="114120" imgH="139680" progId="Equation.DSMT4">
                    <p:embed/>
                  </p:oleObj>
                </mc:Choice>
                <mc:Fallback>
                  <p:oleObj name="Equation" r:id="rId24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1679038"/>
                          <a:ext cx="300039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אובייקט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71331"/>
                </p:ext>
              </p:extLst>
            </p:nvPr>
          </p:nvGraphicFramePr>
          <p:xfrm>
            <a:off x="6610349" y="2339439"/>
            <a:ext cx="400051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4" name="Equation" r:id="rId26" imgW="152280" imgH="203040" progId="Equation.DSMT4">
                    <p:embed/>
                  </p:oleObj>
                </mc:Choice>
                <mc:Fallback>
                  <p:oleObj name="Equation" r:id="rId26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349" y="2339439"/>
                          <a:ext cx="400051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אובייקט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4463625"/>
                </p:ext>
              </p:extLst>
            </p:nvPr>
          </p:nvGraphicFramePr>
          <p:xfrm>
            <a:off x="6553200" y="2995075"/>
            <a:ext cx="5000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5" name="Equation" r:id="rId28" imgW="253800" imgH="203040" progId="Equation.DSMT4">
                    <p:embed/>
                  </p:oleObj>
                </mc:Choice>
                <mc:Fallback>
                  <p:oleObj name="Equation" r:id="rId28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2995075"/>
                          <a:ext cx="50006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אובייקט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4751500"/>
                </p:ext>
              </p:extLst>
            </p:nvPr>
          </p:nvGraphicFramePr>
          <p:xfrm>
            <a:off x="6456220" y="3685310"/>
            <a:ext cx="6683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6" name="Equation" r:id="rId30" imgW="342720" imgH="203040" progId="Equation.DSMT4">
                    <p:embed/>
                  </p:oleObj>
                </mc:Choice>
                <mc:Fallback>
                  <p:oleObj name="Equation" r:id="rId30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6220" y="3685310"/>
                          <a:ext cx="6683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אובייקט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039064"/>
                </p:ext>
              </p:extLst>
            </p:nvPr>
          </p:nvGraphicFramePr>
          <p:xfrm>
            <a:off x="6444238" y="4333010"/>
            <a:ext cx="6937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7" name="Equation" r:id="rId32" imgW="355320" imgH="203040" progId="Equation.DSMT4">
                    <p:embed/>
                  </p:oleObj>
                </mc:Choice>
                <mc:Fallback>
                  <p:oleObj name="Equation" r:id="rId32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38" y="4333010"/>
                          <a:ext cx="6937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מלבן מעוגל 12"/>
          <p:cNvSpPr/>
          <p:nvPr/>
        </p:nvSpPr>
        <p:spPr bwMode="auto">
          <a:xfrm>
            <a:off x="179512" y="1700808"/>
            <a:ext cx="8280920" cy="87320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27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427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6</a:t>
            </a:r>
          </a:p>
        </p:txBody>
      </p:sp>
      <p:grpSp>
        <p:nvGrpSpPr>
          <p:cNvPr id="5427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428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428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428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81" name="אובייקט 1"/>
          <p:cNvGraphicFramePr>
            <a:graphicFrameLocks noChangeAspect="1"/>
          </p:cNvGraphicFramePr>
          <p:nvPr/>
        </p:nvGraphicFramePr>
        <p:xfrm>
          <a:off x="250825" y="1755775"/>
          <a:ext cx="81851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4" imgW="4521200" imgH="660400" progId="Equation.DSMT4">
                  <p:embed/>
                </p:oleObj>
              </mc:Choice>
              <mc:Fallback>
                <p:oleObj name="Equation" r:id="rId4" imgW="4521200" imgH="6604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55775"/>
                        <a:ext cx="81851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אובייקט 3"/>
          <p:cNvGraphicFramePr>
            <a:graphicFrameLocks noChangeAspect="1"/>
          </p:cNvGraphicFramePr>
          <p:nvPr/>
        </p:nvGraphicFramePr>
        <p:xfrm>
          <a:off x="176213" y="3573463"/>
          <a:ext cx="86915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6" imgW="4800600" imgH="203200" progId="Equation.DSMT4">
                  <p:embed/>
                </p:oleObj>
              </mc:Choice>
              <mc:Fallback>
                <p:oleObj name="Equation" r:id="rId6" imgW="4800600" imgH="2032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3573463"/>
                        <a:ext cx="86915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earch Model</a:t>
            </a:r>
          </a:p>
        </p:txBody>
      </p:sp>
      <p:sp>
        <p:nvSpPr>
          <p:cNvPr id="54284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</a:t>
            </a:r>
            <a:r>
              <a:rPr lang="en-US" altLang="en-US" sz="1200">
                <a:solidFill>
                  <a:schemeClr val="bg1"/>
                </a:solidFill>
              </a:rPr>
              <a:t>Search  Model   </a:t>
            </a:r>
            <a:r>
              <a:rPr lang="en-US" altLang="en-US" sz="1200">
                <a:solidFill>
                  <a:schemeClr val="bg2"/>
                </a:solidFill>
              </a:rPr>
              <a:t>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b="1" dirty="0" smtClean="0"/>
              <a:t>z</a:t>
            </a:r>
            <a:endParaRPr lang="he-IL" altLang="en-US" b="1" dirty="0" smtClean="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7</a:t>
            </a:r>
          </a:p>
        </p:txBody>
      </p:sp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531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531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530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55304" name="אובייקט 1"/>
          <p:cNvGraphicFramePr>
            <a:graphicFrameLocks noChangeAspect="1"/>
          </p:cNvGraphicFramePr>
          <p:nvPr/>
        </p:nvGraphicFramePr>
        <p:xfrm>
          <a:off x="444500" y="1709738"/>
          <a:ext cx="6773863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4" imgW="3441700" imgH="1828800" progId="Equation.DSMT4">
                  <p:embed/>
                </p:oleObj>
              </mc:Choice>
              <mc:Fallback>
                <p:oleObj name="Equation" r:id="rId4" imgW="3441700" imgH="18288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709738"/>
                        <a:ext cx="6773863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פרצוף מחייך 2"/>
          <p:cNvSpPr>
            <a:spLocks noChangeArrowheads="1"/>
          </p:cNvSpPr>
          <p:nvPr/>
        </p:nvSpPr>
        <p:spPr bwMode="auto">
          <a:xfrm>
            <a:off x="7451725" y="3141663"/>
            <a:ext cx="433388" cy="3683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55307" name="קבוצה 10"/>
          <p:cNvGrpSpPr>
            <a:grpSpLocks/>
          </p:cNvGrpSpPr>
          <p:nvPr/>
        </p:nvGrpSpPr>
        <p:grpSpPr bwMode="auto">
          <a:xfrm>
            <a:off x="7451725" y="3997325"/>
            <a:ext cx="433388" cy="360363"/>
            <a:chOff x="7596336" y="3573016"/>
            <a:chExt cx="432048" cy="360040"/>
          </a:xfrm>
        </p:grpSpPr>
        <p:sp>
          <p:nvSpPr>
            <p:cNvPr id="55309" name="אליפסה 3"/>
            <p:cNvSpPr>
              <a:spLocks noChangeArrowheads="1"/>
            </p:cNvSpPr>
            <p:nvPr/>
          </p:nvSpPr>
          <p:spPr bwMode="auto">
            <a:xfrm>
              <a:off x="7596336" y="3573016"/>
              <a:ext cx="432048" cy="360040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5310" name="אליפסה 4"/>
            <p:cNvSpPr>
              <a:spLocks noChangeArrowheads="1"/>
            </p:cNvSpPr>
            <p:nvPr/>
          </p:nvSpPr>
          <p:spPr bwMode="auto">
            <a:xfrm>
              <a:off x="7740352" y="3671313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5311" name="אליפסה 17"/>
            <p:cNvSpPr>
              <a:spLocks noChangeArrowheads="1"/>
            </p:cNvSpPr>
            <p:nvPr/>
          </p:nvSpPr>
          <p:spPr bwMode="auto">
            <a:xfrm>
              <a:off x="7892752" y="3671313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5312" name="צורה חופשית 9"/>
            <p:cNvSpPr>
              <a:spLocks/>
            </p:cNvSpPr>
            <p:nvPr/>
          </p:nvSpPr>
          <p:spPr bwMode="auto">
            <a:xfrm>
              <a:off x="7719530" y="3817431"/>
              <a:ext cx="206062" cy="77371"/>
            </a:xfrm>
            <a:custGeom>
              <a:avLst/>
              <a:gdLst>
                <a:gd name="T0" fmla="*/ 0 w 206062"/>
                <a:gd name="T1" fmla="*/ 64493 h 77371"/>
                <a:gd name="T2" fmla="*/ 115910 w 206062"/>
                <a:gd name="T3" fmla="*/ 98 h 77371"/>
                <a:gd name="T4" fmla="*/ 206062 w 206062"/>
                <a:gd name="T5" fmla="*/ 77371 h 77371"/>
                <a:gd name="T6" fmla="*/ 206062 w 206062"/>
                <a:gd name="T7" fmla="*/ 77371 h 77371"/>
                <a:gd name="T8" fmla="*/ 206062 w 206062"/>
                <a:gd name="T9" fmla="*/ 77371 h 77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6062" h="77371">
                  <a:moveTo>
                    <a:pt x="0" y="64493"/>
                  </a:moveTo>
                  <a:cubicBezTo>
                    <a:pt x="40783" y="31222"/>
                    <a:pt x="81566" y="-2048"/>
                    <a:pt x="115910" y="98"/>
                  </a:cubicBezTo>
                  <a:cubicBezTo>
                    <a:pt x="150254" y="2244"/>
                    <a:pt x="206062" y="77371"/>
                    <a:pt x="206062" y="77371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30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8</a:t>
            </a:r>
          </a:p>
        </p:txBody>
      </p:sp>
      <p:grpSp>
        <p:nvGrpSpPr>
          <p:cNvPr id="563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633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633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633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6326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56328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  <p:graphicFrame>
        <p:nvGraphicFramePr>
          <p:cNvPr id="56330" name="אובייקט 1"/>
          <p:cNvGraphicFramePr>
            <a:graphicFrameLocks noChangeAspect="1"/>
          </p:cNvGraphicFramePr>
          <p:nvPr/>
        </p:nvGraphicFramePr>
        <p:xfrm>
          <a:off x="217488" y="2057400"/>
          <a:ext cx="8097837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6" imgW="4343400" imgH="1219200" progId="Equation.DSMT4">
                  <p:embed/>
                </p:oleObj>
              </mc:Choice>
              <mc:Fallback>
                <p:oleObj name="Equation" r:id="rId6" imgW="4343400" imgH="12192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2057400"/>
                        <a:ext cx="8097837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  <a:endParaRPr lang="en-US" altLang="zh-CN" sz="24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29</a:t>
            </a:r>
          </a:p>
        </p:txBody>
      </p:sp>
      <p:grpSp>
        <p:nvGrpSpPr>
          <p:cNvPr id="5734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735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735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735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735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51" name="אובייקט 1"/>
          <p:cNvGraphicFramePr>
            <a:graphicFrameLocks noChangeAspect="1"/>
          </p:cNvGraphicFramePr>
          <p:nvPr/>
        </p:nvGraphicFramePr>
        <p:xfrm>
          <a:off x="34925" y="1773238"/>
          <a:ext cx="9096375" cy="357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4" imgW="4622800" imgH="1816100" progId="Equation.DSMT4">
                  <p:embed/>
                </p:oleObj>
              </mc:Choice>
              <mc:Fallback>
                <p:oleObj name="Equation" r:id="rId4" imgW="4622800" imgH="18161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773238"/>
                        <a:ext cx="9096375" cy="357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  <p:sp>
        <p:nvSpPr>
          <p:cNvPr id="57354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64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  <a:endParaRPr lang="en-US" altLang="zh-CN" sz="24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0</a:t>
            </a:r>
          </a:p>
        </p:txBody>
      </p:sp>
      <p:grpSp>
        <p:nvGrpSpPr>
          <p:cNvPr id="5837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838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838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838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8374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375" name="אובייקט 1"/>
          <p:cNvGraphicFramePr>
            <a:graphicFrameLocks noChangeAspect="1"/>
          </p:cNvGraphicFramePr>
          <p:nvPr/>
        </p:nvGraphicFramePr>
        <p:xfrm>
          <a:off x="660400" y="1700213"/>
          <a:ext cx="78454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4" imgW="3987800" imgH="914400" progId="Equation.DSMT4">
                  <p:embed/>
                </p:oleObj>
              </mc:Choice>
              <mc:Fallback>
                <p:oleObj name="Equation" r:id="rId4" imgW="3987800" imgH="9144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00213"/>
                        <a:ext cx="784542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אובייקט 1"/>
          <p:cNvGraphicFramePr>
            <a:graphicFrameLocks noChangeAspect="1"/>
          </p:cNvGraphicFramePr>
          <p:nvPr/>
        </p:nvGraphicFramePr>
        <p:xfrm>
          <a:off x="673100" y="3944938"/>
          <a:ext cx="71199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8" imgW="3619500" imgH="901700" progId="Equation.DSMT4">
                  <p:embed/>
                </p:oleObj>
              </mc:Choice>
              <mc:Fallback>
                <p:oleObj name="Equation" r:id="rId8" imgW="3619500" imgH="9017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944938"/>
                        <a:ext cx="711993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Box 2"/>
          <p:cNvSpPr txBox="1">
            <a:spLocks noChangeArrowheads="1"/>
          </p:cNvSpPr>
          <p:nvPr/>
        </p:nvSpPr>
        <p:spPr bwMode="auto">
          <a:xfrm>
            <a:off x="-20638" y="0"/>
            <a:ext cx="916940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  <p:sp>
        <p:nvSpPr>
          <p:cNvPr id="58379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64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  <a:endParaRPr lang="en-US" altLang="zh-CN" sz="24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0</a:t>
            </a:r>
          </a:p>
        </p:txBody>
      </p:sp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5940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940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5940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5939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9" name="אובייקט 1"/>
          <p:cNvGraphicFramePr>
            <a:graphicFrameLocks noChangeAspect="1"/>
          </p:cNvGraphicFramePr>
          <p:nvPr/>
        </p:nvGraphicFramePr>
        <p:xfrm>
          <a:off x="660400" y="1700213"/>
          <a:ext cx="78454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4" imgW="3987800" imgH="914400" progId="Equation.DSMT4">
                  <p:embed/>
                </p:oleObj>
              </mc:Choice>
              <mc:Fallback>
                <p:oleObj name="Equation" r:id="rId4" imgW="3987800" imgH="9144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00213"/>
                        <a:ext cx="784542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אובייקט 1"/>
          <p:cNvGraphicFramePr>
            <a:graphicFrameLocks noChangeAspect="1"/>
          </p:cNvGraphicFramePr>
          <p:nvPr/>
        </p:nvGraphicFramePr>
        <p:xfrm>
          <a:off x="673100" y="3944938"/>
          <a:ext cx="71199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8" imgW="3619500" imgH="901700" progId="Equation.DSMT4">
                  <p:embed/>
                </p:oleObj>
              </mc:Choice>
              <mc:Fallback>
                <p:oleObj name="Equation" r:id="rId8" imgW="3619500" imgH="9017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944938"/>
                        <a:ext cx="711993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Box 2"/>
          <p:cNvSpPr txBox="1">
            <a:spLocks noChangeArrowheads="1"/>
          </p:cNvSpPr>
          <p:nvPr/>
        </p:nvSpPr>
        <p:spPr bwMode="auto">
          <a:xfrm>
            <a:off x="-20638" y="0"/>
            <a:ext cx="916940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  <p:sp>
        <p:nvSpPr>
          <p:cNvPr id="59403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sp>
        <p:nvSpPr>
          <p:cNvPr id="59404" name="מלבן 1"/>
          <p:cNvSpPr>
            <a:spLocks noChangeArrowheads="1"/>
          </p:cNvSpPr>
          <p:nvPr/>
        </p:nvSpPr>
        <p:spPr bwMode="auto">
          <a:xfrm>
            <a:off x="539750" y="4797425"/>
            <a:ext cx="7416800" cy="1079500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664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Backward induction – Index calculation </a:t>
            </a:r>
            <a:endParaRPr lang="en-US" altLang="zh-CN" sz="24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1</a:t>
            </a:r>
          </a:p>
        </p:txBody>
      </p:sp>
      <p:grpSp>
        <p:nvGrpSpPr>
          <p:cNvPr id="6042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042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042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042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042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23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Box 2"/>
          <p:cNvSpPr txBox="1">
            <a:spLocks noChangeArrowheads="1"/>
          </p:cNvSpPr>
          <p:nvPr/>
        </p:nvSpPr>
        <p:spPr bwMode="auto">
          <a:xfrm>
            <a:off x="-20638" y="0"/>
            <a:ext cx="916940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  <p:sp>
        <p:nvSpPr>
          <p:cNvPr id="60425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graphicFrame>
        <p:nvGraphicFramePr>
          <p:cNvPr id="60426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25033"/>
              </p:ext>
            </p:extLst>
          </p:nvPr>
        </p:nvGraphicFramePr>
        <p:xfrm>
          <a:off x="34925" y="1635125"/>
          <a:ext cx="9012238" cy="46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6" imgW="5117760" imgH="2666880" progId="Equation.DSMT4">
                  <p:embed/>
                </p:oleObj>
              </mc:Choice>
              <mc:Fallback>
                <p:oleObj name="Equation" r:id="rId6" imgW="5117760" imgH="266688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635125"/>
                        <a:ext cx="9012238" cy="469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מלבן מעוגל 6"/>
          <p:cNvSpPr/>
          <p:nvPr/>
        </p:nvSpPr>
        <p:spPr bwMode="auto">
          <a:xfrm>
            <a:off x="3203848" y="1124744"/>
            <a:ext cx="2520280" cy="1008112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4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144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2</a:t>
            </a:r>
          </a:p>
        </p:txBody>
      </p:sp>
      <p:grpSp>
        <p:nvGrpSpPr>
          <p:cNvPr id="6144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145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145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144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49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sp>
        <p:nvSpPr>
          <p:cNvPr id="61451" name="TextBox 2"/>
          <p:cNvSpPr txBox="1">
            <a:spLocks noChangeArrowheads="1"/>
          </p:cNvSpPr>
          <p:nvPr/>
        </p:nvSpPr>
        <p:spPr bwMode="auto">
          <a:xfrm>
            <a:off x="-20638" y="0"/>
            <a:ext cx="916940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  <p:graphicFrame>
        <p:nvGraphicFramePr>
          <p:cNvPr id="61452" name="אובייקט 2"/>
          <p:cNvGraphicFramePr>
            <a:graphicFrameLocks noChangeAspect="1"/>
          </p:cNvGraphicFramePr>
          <p:nvPr/>
        </p:nvGraphicFramePr>
        <p:xfrm>
          <a:off x="3441700" y="1196975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96975"/>
                        <a:ext cx="226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מלבן מעוגל 19"/>
          <p:cNvSpPr/>
          <p:nvPr/>
        </p:nvSpPr>
        <p:spPr bwMode="auto">
          <a:xfrm>
            <a:off x="2123728" y="2708920"/>
            <a:ext cx="4680520" cy="1800200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מלבן מעוגל 6"/>
          <p:cNvSpPr/>
          <p:nvPr/>
        </p:nvSpPr>
        <p:spPr bwMode="auto">
          <a:xfrm>
            <a:off x="3203848" y="1124744"/>
            <a:ext cx="2520280" cy="1008112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47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247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2</a:t>
            </a:r>
          </a:p>
        </p:txBody>
      </p:sp>
      <p:grpSp>
        <p:nvGrpSpPr>
          <p:cNvPr id="6247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2482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2483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2484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247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6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sp>
        <p:nvSpPr>
          <p:cNvPr id="62478" name="TextBox 2"/>
          <p:cNvSpPr txBox="1">
            <a:spLocks noChangeArrowheads="1"/>
          </p:cNvSpPr>
          <p:nvPr/>
        </p:nvSpPr>
        <p:spPr bwMode="auto">
          <a:xfrm>
            <a:off x="-20638" y="0"/>
            <a:ext cx="916940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  <p:graphicFrame>
        <p:nvGraphicFramePr>
          <p:cNvPr id="62479" name="אובייקט 2"/>
          <p:cNvGraphicFramePr>
            <a:graphicFrameLocks noChangeAspect="1"/>
          </p:cNvGraphicFramePr>
          <p:nvPr/>
        </p:nvGraphicFramePr>
        <p:xfrm>
          <a:off x="3441700" y="1196975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96975"/>
                        <a:ext cx="226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אובייקט 3"/>
          <p:cNvGraphicFramePr>
            <a:graphicFrameLocks noChangeAspect="1"/>
          </p:cNvGraphicFramePr>
          <p:nvPr/>
        </p:nvGraphicFramePr>
        <p:xfrm>
          <a:off x="2195513" y="2708275"/>
          <a:ext cx="459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8" imgW="2298700" imgH="914400" progId="Equation.DSMT4">
                  <p:embed/>
                </p:oleObj>
              </mc:Choice>
              <mc:Fallback>
                <p:oleObj name="Equation" r:id="rId8" imgW="2298700" imgH="9144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459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חץ למטה 7"/>
          <p:cNvSpPr/>
          <p:nvPr/>
        </p:nvSpPr>
        <p:spPr bwMode="auto">
          <a:xfrm>
            <a:off x="4140200" y="2205038"/>
            <a:ext cx="503238" cy="360362"/>
          </a:xfrm>
          <a:prstGeom prst="downArrow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-25400" y="1125538"/>
            <a:ext cx="9144000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800" b="1" dirty="0" smtClean="0"/>
              <a:t>Call Center with an IVR system</a:t>
            </a:r>
            <a:endParaRPr lang="en-US" sz="1800" b="1" dirty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1800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800" dirty="0" smtClean="0"/>
              <a:t>                                                                 </a:t>
            </a:r>
          </a:p>
          <a:p>
            <a:pPr algn="l" rtl="0"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en-US" sz="2400" b="1" dirty="0" smtClean="0"/>
              <a:t>                                                  </a:t>
            </a:r>
            <a:endParaRPr lang="he-IL" altLang="en-US" sz="2400" b="1" dirty="0" smtClean="0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172" name="Text Box 17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</a:t>
            </a:r>
          </a:p>
        </p:txBody>
      </p:sp>
      <p:grpSp>
        <p:nvGrpSpPr>
          <p:cNvPr id="7173" name="Group 30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19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19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20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174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Rectangle 17"/>
          <p:cNvSpPr>
            <a:spLocks noChangeArrowheads="1"/>
          </p:cNvSpPr>
          <p:nvPr/>
        </p:nvSpPr>
        <p:spPr bwMode="auto">
          <a:xfrm>
            <a:off x="-219075" y="115888"/>
            <a:ext cx="428625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Introduction</a:t>
            </a:r>
          </a:p>
        </p:txBody>
      </p:sp>
      <p:cxnSp>
        <p:nvCxnSpPr>
          <p:cNvPr id="7176" name="מחבר חץ ישר 2"/>
          <p:cNvCxnSpPr>
            <a:cxnSpLocks noChangeShapeType="1"/>
          </p:cNvCxnSpPr>
          <p:nvPr/>
        </p:nvCxnSpPr>
        <p:spPr bwMode="auto">
          <a:xfrm>
            <a:off x="468313" y="2516188"/>
            <a:ext cx="136683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7" name="TextBox 3"/>
          <p:cNvSpPr txBox="1">
            <a:spLocks noChangeArrowheads="1"/>
          </p:cNvSpPr>
          <p:nvPr/>
        </p:nvSpPr>
        <p:spPr bwMode="auto">
          <a:xfrm>
            <a:off x="1901825" y="2060575"/>
            <a:ext cx="1657350" cy="922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IV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/>
          </a:p>
        </p:txBody>
      </p:sp>
      <p:cxnSp>
        <p:nvCxnSpPr>
          <p:cNvPr id="7178" name="מחבר חץ ישר 11"/>
          <p:cNvCxnSpPr>
            <a:cxnSpLocks noChangeShapeType="1"/>
          </p:cNvCxnSpPr>
          <p:nvPr/>
        </p:nvCxnSpPr>
        <p:spPr bwMode="auto">
          <a:xfrm>
            <a:off x="4957763" y="2544763"/>
            <a:ext cx="0" cy="21161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9" name="מחבר ישר 15"/>
          <p:cNvCxnSpPr>
            <a:cxnSpLocks noChangeShapeType="1"/>
          </p:cNvCxnSpPr>
          <p:nvPr/>
        </p:nvCxnSpPr>
        <p:spPr bwMode="auto">
          <a:xfrm>
            <a:off x="6083300" y="4487863"/>
            <a:ext cx="4333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0" name="מחבר ישר 25"/>
          <p:cNvCxnSpPr>
            <a:cxnSpLocks noChangeShapeType="1"/>
          </p:cNvCxnSpPr>
          <p:nvPr/>
        </p:nvCxnSpPr>
        <p:spPr bwMode="auto">
          <a:xfrm>
            <a:off x="6083300" y="4943475"/>
            <a:ext cx="4333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1" name="מחבר ישר 17"/>
          <p:cNvCxnSpPr>
            <a:cxnSpLocks noChangeShapeType="1"/>
          </p:cNvCxnSpPr>
          <p:nvPr/>
        </p:nvCxnSpPr>
        <p:spPr bwMode="auto">
          <a:xfrm>
            <a:off x="6516688" y="4502150"/>
            <a:ext cx="0" cy="4413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2" name="מחבר ישר 19"/>
          <p:cNvCxnSpPr>
            <a:cxnSpLocks noChangeShapeType="1"/>
          </p:cNvCxnSpPr>
          <p:nvPr/>
        </p:nvCxnSpPr>
        <p:spPr bwMode="auto">
          <a:xfrm>
            <a:off x="6372225" y="4618038"/>
            <a:ext cx="0" cy="1603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3" name="מחבר ישר 30"/>
          <p:cNvCxnSpPr>
            <a:cxnSpLocks noChangeShapeType="1"/>
          </p:cNvCxnSpPr>
          <p:nvPr/>
        </p:nvCxnSpPr>
        <p:spPr bwMode="auto">
          <a:xfrm>
            <a:off x="6227763" y="4618038"/>
            <a:ext cx="0" cy="158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4" name="מחבר ישר 31"/>
          <p:cNvCxnSpPr>
            <a:cxnSpLocks noChangeShapeType="1"/>
          </p:cNvCxnSpPr>
          <p:nvPr/>
        </p:nvCxnSpPr>
        <p:spPr bwMode="auto">
          <a:xfrm>
            <a:off x="6083300" y="4618038"/>
            <a:ext cx="0" cy="158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5" name="אליפסה 20"/>
          <p:cNvSpPr>
            <a:spLocks noChangeArrowheads="1"/>
          </p:cNvSpPr>
          <p:nvPr/>
        </p:nvSpPr>
        <p:spPr bwMode="auto">
          <a:xfrm>
            <a:off x="6516688" y="4025900"/>
            <a:ext cx="1798637" cy="1441450"/>
          </a:xfrm>
          <a:prstGeom prst="ellipse">
            <a:avLst/>
          </a:prstGeom>
          <a:solidFill>
            <a:srgbClr val="D9C5D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86" name="TextBox 21"/>
          <p:cNvSpPr txBox="1">
            <a:spLocks noChangeArrowheads="1"/>
          </p:cNvSpPr>
          <p:nvPr/>
        </p:nvSpPr>
        <p:spPr bwMode="auto">
          <a:xfrm>
            <a:off x="6911975" y="4518025"/>
            <a:ext cx="1008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servers</a:t>
            </a:r>
          </a:p>
        </p:txBody>
      </p:sp>
      <p:cxnSp>
        <p:nvCxnSpPr>
          <p:cNvPr id="7187" name="מחבר חץ ישר 2"/>
          <p:cNvCxnSpPr>
            <a:cxnSpLocks noChangeShapeType="1"/>
          </p:cNvCxnSpPr>
          <p:nvPr/>
        </p:nvCxnSpPr>
        <p:spPr bwMode="auto">
          <a:xfrm>
            <a:off x="3548063" y="2514600"/>
            <a:ext cx="29686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8" name="מחבר ישר 12"/>
          <p:cNvCxnSpPr>
            <a:cxnSpLocks noChangeShapeType="1"/>
            <a:stCxn id="7177" idx="2"/>
          </p:cNvCxnSpPr>
          <p:nvPr/>
        </p:nvCxnSpPr>
        <p:spPr bwMode="auto">
          <a:xfrm>
            <a:off x="2730500" y="2982913"/>
            <a:ext cx="0" cy="2738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9" name="TextBox 23"/>
          <p:cNvSpPr txBox="1">
            <a:spLocks noChangeArrowheads="1"/>
          </p:cNvSpPr>
          <p:nvPr/>
        </p:nvSpPr>
        <p:spPr bwMode="auto">
          <a:xfrm rot="5400000">
            <a:off x="2038350" y="3727450"/>
            <a:ext cx="1671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bandonment</a:t>
            </a: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7190" name="TextBox 39"/>
          <p:cNvSpPr txBox="1">
            <a:spLocks noChangeArrowheads="1"/>
          </p:cNvSpPr>
          <p:nvPr/>
        </p:nvSpPr>
        <p:spPr bwMode="auto">
          <a:xfrm>
            <a:off x="3629025" y="2217738"/>
            <a:ext cx="1230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ccess</a:t>
            </a: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719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1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2"/>
                </a:solidFill>
              </a:rPr>
              <a:t>Literature Review   Research Goals   Search  Model   MDP  Case Study   Model Implications   Summary</a:t>
            </a:r>
          </a:p>
        </p:txBody>
      </p:sp>
      <p:cxnSp>
        <p:nvCxnSpPr>
          <p:cNvPr id="7192" name="מחבר חץ ישר 2"/>
          <p:cNvCxnSpPr>
            <a:cxnSpLocks noChangeShapeType="1"/>
            <a:stCxn id="7193" idx="0"/>
          </p:cNvCxnSpPr>
          <p:nvPr/>
        </p:nvCxnSpPr>
        <p:spPr bwMode="auto">
          <a:xfrm flipV="1">
            <a:off x="971550" y="2544763"/>
            <a:ext cx="11113" cy="29908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3" name="TextBox 23"/>
          <p:cNvSpPr txBox="1">
            <a:spLocks noChangeArrowheads="1"/>
          </p:cNvSpPr>
          <p:nvPr/>
        </p:nvSpPr>
        <p:spPr bwMode="auto">
          <a:xfrm>
            <a:off x="323850" y="5535613"/>
            <a:ext cx="129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turns</a:t>
            </a:r>
          </a:p>
        </p:txBody>
      </p:sp>
      <p:cxnSp>
        <p:nvCxnSpPr>
          <p:cNvPr id="7194" name="מחבר חץ ישר 11"/>
          <p:cNvCxnSpPr>
            <a:cxnSpLocks noChangeShapeType="1"/>
          </p:cNvCxnSpPr>
          <p:nvPr/>
        </p:nvCxnSpPr>
        <p:spPr bwMode="auto">
          <a:xfrm flipV="1">
            <a:off x="2771775" y="4691063"/>
            <a:ext cx="328136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5" name="TextBox 19"/>
          <p:cNvSpPr txBox="1">
            <a:spLocks noChangeArrowheads="1"/>
          </p:cNvSpPr>
          <p:nvPr/>
        </p:nvSpPr>
        <p:spPr bwMode="auto">
          <a:xfrm>
            <a:off x="5148263" y="4294188"/>
            <a:ext cx="503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</a:p>
        </p:txBody>
      </p:sp>
      <p:sp>
        <p:nvSpPr>
          <p:cNvPr id="7196" name="TextBox 62"/>
          <p:cNvSpPr txBox="1">
            <a:spLocks noChangeArrowheads="1"/>
          </p:cNvSpPr>
          <p:nvPr/>
        </p:nvSpPr>
        <p:spPr bwMode="auto">
          <a:xfrm>
            <a:off x="3508375" y="2217738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7197" name="TextBox 63"/>
          <p:cNvSpPr txBox="1">
            <a:spLocks noChangeArrowheads="1"/>
          </p:cNvSpPr>
          <p:nvPr/>
        </p:nvSpPr>
        <p:spPr bwMode="auto">
          <a:xfrm rot="5400000">
            <a:off x="2742407" y="2899569"/>
            <a:ext cx="252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מלבן מעוגל 20"/>
          <p:cNvSpPr/>
          <p:nvPr/>
        </p:nvSpPr>
        <p:spPr bwMode="auto">
          <a:xfrm>
            <a:off x="2627784" y="5085184"/>
            <a:ext cx="3892486" cy="140178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" name="מלבן מעוגל 19"/>
          <p:cNvSpPr/>
          <p:nvPr/>
        </p:nvSpPr>
        <p:spPr bwMode="auto">
          <a:xfrm>
            <a:off x="2123728" y="2708920"/>
            <a:ext cx="4680520" cy="1800200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מלבן מעוגל 6"/>
          <p:cNvSpPr/>
          <p:nvPr/>
        </p:nvSpPr>
        <p:spPr bwMode="auto">
          <a:xfrm>
            <a:off x="3203848" y="1124744"/>
            <a:ext cx="2520280" cy="1008112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349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350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2</a:t>
            </a:r>
          </a:p>
        </p:txBody>
      </p:sp>
      <p:grpSp>
        <p:nvGrpSpPr>
          <p:cNvPr id="6350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351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351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351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350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03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Rectangle 17"/>
          <p:cNvSpPr>
            <a:spLocks noChangeArrowheads="1"/>
          </p:cNvSpPr>
          <p:nvPr/>
        </p:nvSpPr>
        <p:spPr bwMode="auto">
          <a:xfrm>
            <a:off x="0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DP</a:t>
            </a:r>
          </a:p>
        </p:txBody>
      </p:sp>
      <p:sp>
        <p:nvSpPr>
          <p:cNvPr id="63505" name="TextBox 2"/>
          <p:cNvSpPr txBox="1">
            <a:spLocks noChangeArrowheads="1"/>
          </p:cNvSpPr>
          <p:nvPr/>
        </p:nvSpPr>
        <p:spPr bwMode="auto">
          <a:xfrm>
            <a:off x="-20638" y="0"/>
            <a:ext cx="916940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</a:t>
            </a:r>
            <a:r>
              <a:rPr lang="en-US" altLang="en-US" sz="1200">
                <a:solidFill>
                  <a:schemeClr val="bg1"/>
                </a:solidFill>
              </a:rPr>
              <a:t>MDP</a:t>
            </a:r>
            <a:r>
              <a:rPr lang="en-US" altLang="en-US" sz="1200">
                <a:solidFill>
                  <a:schemeClr val="bg2"/>
                </a:solidFill>
              </a:rPr>
              <a:t>  Case Study   Model Implications   Summary</a:t>
            </a:r>
          </a:p>
        </p:txBody>
      </p:sp>
      <p:graphicFrame>
        <p:nvGraphicFramePr>
          <p:cNvPr id="63506" name="אובייקט 2"/>
          <p:cNvGraphicFramePr>
            <a:graphicFrameLocks noChangeAspect="1"/>
          </p:cNvGraphicFramePr>
          <p:nvPr/>
        </p:nvGraphicFramePr>
        <p:xfrm>
          <a:off x="3441700" y="1196975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96975"/>
                        <a:ext cx="226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7" name="אובייקט 3"/>
          <p:cNvGraphicFramePr>
            <a:graphicFrameLocks noChangeAspect="1"/>
          </p:cNvGraphicFramePr>
          <p:nvPr/>
        </p:nvGraphicFramePr>
        <p:xfrm>
          <a:off x="2195513" y="2708275"/>
          <a:ext cx="459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8" imgW="2298700" imgH="914400" progId="Equation.DSMT4">
                  <p:embed/>
                </p:oleObj>
              </mc:Choice>
              <mc:Fallback>
                <p:oleObj name="Equation" r:id="rId8" imgW="2298700" imgH="9144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459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8" name="אובייקט 4"/>
          <p:cNvGraphicFramePr>
            <a:graphicFrameLocks noChangeAspect="1"/>
          </p:cNvGraphicFramePr>
          <p:nvPr/>
        </p:nvGraphicFramePr>
        <p:xfrm>
          <a:off x="2690813" y="5084763"/>
          <a:ext cx="3733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10" imgW="1866900" imgH="660400" progId="Equation.DSMT4">
                  <p:embed/>
                </p:oleObj>
              </mc:Choice>
              <mc:Fallback>
                <p:oleObj name="Equation" r:id="rId10" imgW="1866900" imgH="6604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084763"/>
                        <a:ext cx="37338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חץ למטה 7"/>
          <p:cNvSpPr/>
          <p:nvPr/>
        </p:nvSpPr>
        <p:spPr bwMode="auto">
          <a:xfrm>
            <a:off x="4140200" y="2205038"/>
            <a:ext cx="503238" cy="360362"/>
          </a:xfrm>
          <a:prstGeom prst="downArrow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" name="חץ למטה 23"/>
          <p:cNvSpPr/>
          <p:nvPr/>
        </p:nvSpPr>
        <p:spPr bwMode="auto">
          <a:xfrm>
            <a:off x="4140200" y="4649788"/>
            <a:ext cx="503238" cy="360362"/>
          </a:xfrm>
          <a:prstGeom prst="downArrow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1277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 medium bank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bout 450 working agents per day (~200 during peak hours)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all by call data from May 1</a:t>
            </a:r>
            <a:r>
              <a:rPr lang="en-US" altLang="zh-CN" sz="2000" b="1" baseline="30000" dirty="0" smtClean="0">
                <a:ea typeface="SimSun" pitchFamily="2" charset="-122"/>
              </a:rPr>
              <a:t>st</a:t>
            </a:r>
            <a:r>
              <a:rPr lang="en-US" altLang="zh-CN" sz="2000" b="1" dirty="0" smtClean="0">
                <a:ea typeface="SimSun" pitchFamily="2" charset="-122"/>
              </a:rPr>
              <a:t>, 2008 to June 30</a:t>
            </a:r>
            <a:r>
              <a:rPr lang="en-US" altLang="zh-CN" sz="2000" b="1" baseline="30000" dirty="0" smtClean="0">
                <a:ea typeface="SimSun" pitchFamily="2" charset="-122"/>
              </a:rPr>
              <a:t>th</a:t>
            </a:r>
            <a:r>
              <a:rPr lang="en-US" altLang="zh-CN" sz="2000" b="1" dirty="0" smtClean="0">
                <a:ea typeface="SimSun" pitchFamily="2" charset="-122"/>
              </a:rPr>
              <a:t>, 2009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Overall Summary of call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3</a:t>
            </a:r>
          </a:p>
        </p:txBody>
      </p:sp>
      <p:grpSp>
        <p:nvGrpSpPr>
          <p:cNvPr id="6451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455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451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9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6452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455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6452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454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4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455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4523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4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graphicFrame>
        <p:nvGraphicFramePr>
          <p:cNvPr id="2" name="טבלה 1"/>
          <p:cNvGraphicFramePr>
            <a:graphicFrameLocks noGrp="1"/>
          </p:cNvGraphicFramePr>
          <p:nvPr/>
        </p:nvGraphicFramePr>
        <p:xfrm>
          <a:off x="395288" y="3716338"/>
          <a:ext cx="8464549" cy="18002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6632"/>
                <a:gridCol w="1296144"/>
                <a:gridCol w="1872208"/>
                <a:gridCol w="1839565"/>
              </a:tblGrid>
              <a:tr h="83392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IVR Calls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otal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% Out</a:t>
                      </a:r>
                      <a:r>
                        <a:rPr lang="en-US" sz="1800" baseline="0" dirty="0" smtClean="0"/>
                        <a:t> of total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Average per weekday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48314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# Served only by IVR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27,709,543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61.6%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50,937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</a:tr>
              <a:tr h="48314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#</a:t>
                      </a:r>
                      <a:r>
                        <a:rPr lang="en-US" sz="1600" b="1" baseline="0" dirty="0" smtClean="0"/>
                        <a:t> Requesting also agent service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7,280,159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38.4%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31,765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</a:tr>
            </a:tbl>
          </a:graphicData>
        </a:graphic>
      </p:graphicFrame>
      <p:sp>
        <p:nvSpPr>
          <p:cNvPr id="6454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>
                <a:solidFill>
                  <a:schemeClr val="bg1"/>
                </a:solidFill>
              </a:rPr>
              <a:t>Case Study   </a:t>
            </a:r>
            <a:r>
              <a:rPr lang="en-US" altLang="en-US" sz="1200">
                <a:solidFill>
                  <a:schemeClr val="bg2"/>
                </a:solidFill>
              </a:rPr>
              <a:t>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1277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 medium bank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About 450 working agents per day (~200 during peak hours)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all by call data from May 1</a:t>
            </a:r>
            <a:r>
              <a:rPr lang="en-US" altLang="zh-CN" sz="2000" b="1" baseline="30000" dirty="0" smtClean="0">
                <a:ea typeface="SimSun" pitchFamily="2" charset="-122"/>
              </a:rPr>
              <a:t>st</a:t>
            </a:r>
            <a:r>
              <a:rPr lang="en-US" altLang="zh-CN" sz="2000" b="1" dirty="0" smtClean="0">
                <a:ea typeface="SimSun" pitchFamily="2" charset="-122"/>
              </a:rPr>
              <a:t>, 2008 to June 30</a:t>
            </a:r>
            <a:r>
              <a:rPr lang="en-US" altLang="zh-CN" sz="2000" b="1" baseline="30000" dirty="0" smtClean="0">
                <a:ea typeface="SimSun" pitchFamily="2" charset="-122"/>
              </a:rPr>
              <a:t>th</a:t>
            </a:r>
            <a:r>
              <a:rPr lang="en-US" altLang="zh-CN" sz="2000" b="1" dirty="0" smtClean="0">
                <a:ea typeface="SimSun" pitchFamily="2" charset="-122"/>
              </a:rPr>
              <a:t>, 2009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Overall Summary of call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3</a:t>
            </a:r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557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8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8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5542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6554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557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7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7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65546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557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7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557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5547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8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graphicFrame>
        <p:nvGraphicFramePr>
          <p:cNvPr id="2" name="טבלה 1"/>
          <p:cNvGraphicFramePr>
            <a:graphicFrameLocks noGrp="1"/>
          </p:cNvGraphicFramePr>
          <p:nvPr/>
        </p:nvGraphicFramePr>
        <p:xfrm>
          <a:off x="395288" y="3716338"/>
          <a:ext cx="8464549" cy="18002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6632"/>
                <a:gridCol w="1296144"/>
                <a:gridCol w="1872208"/>
                <a:gridCol w="1839565"/>
              </a:tblGrid>
              <a:tr h="83392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IVR Calls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otal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% Out</a:t>
                      </a:r>
                      <a:r>
                        <a:rPr lang="en-US" sz="1800" baseline="0" dirty="0" smtClean="0"/>
                        <a:t> of total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Average per weekday</a:t>
                      </a:r>
                      <a:endParaRPr lang="en-US" sz="1800" dirty="0"/>
                    </a:p>
                  </a:txBody>
                  <a:tcPr marL="91433" marR="91433" marT="45753" marB="45753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48314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# Served only by IVR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27,709,543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61.6%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50,937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</a:tr>
              <a:tr h="48314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#</a:t>
                      </a:r>
                      <a:r>
                        <a:rPr lang="en-US" sz="1600" b="1" baseline="0" dirty="0" smtClean="0"/>
                        <a:t> Requesting also agent service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7,280,159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38.4%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31,765</a:t>
                      </a:r>
                      <a:endParaRPr lang="en-US" sz="1600" b="1" dirty="0"/>
                    </a:p>
                  </a:txBody>
                  <a:tcPr marL="91433" marR="91433" marT="45753" marB="45753"/>
                </a:tc>
              </a:tr>
            </a:tbl>
          </a:graphicData>
        </a:graphic>
      </p:graphicFrame>
      <p:sp>
        <p:nvSpPr>
          <p:cNvPr id="6557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>
                <a:solidFill>
                  <a:schemeClr val="bg1"/>
                </a:solidFill>
              </a:rPr>
              <a:t>Case Study   </a:t>
            </a:r>
            <a:r>
              <a:rPr lang="en-US" altLang="en-US" sz="1200">
                <a:solidFill>
                  <a:schemeClr val="bg2"/>
                </a:solidFill>
              </a:rPr>
              <a:t>Model Implications   Summary</a:t>
            </a:r>
          </a:p>
        </p:txBody>
      </p:sp>
      <p:sp>
        <p:nvSpPr>
          <p:cNvPr id="65572" name="TextBox 3"/>
          <p:cNvSpPr txBox="1">
            <a:spLocks noChangeArrowheads="1"/>
          </p:cNvSpPr>
          <p:nvPr/>
        </p:nvSpPr>
        <p:spPr bwMode="auto">
          <a:xfrm>
            <a:off x="2555875" y="5732463"/>
            <a:ext cx="3960813" cy="3698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10% of IVR calls – Identification only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4</a:t>
            </a:r>
          </a:p>
        </p:txBody>
      </p:sp>
      <p:grpSp>
        <p:nvGrpSpPr>
          <p:cNvPr id="6656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657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657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657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656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566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>
                <a:solidFill>
                  <a:schemeClr val="bg1"/>
                </a:solidFill>
              </a:rPr>
              <a:t>Case Study   </a:t>
            </a:r>
            <a:r>
              <a:rPr lang="en-US" altLang="en-US" sz="1200">
                <a:solidFill>
                  <a:schemeClr val="bg2"/>
                </a:solidFill>
              </a:rPr>
              <a:t>Model Implications   Summary</a:t>
            </a:r>
          </a:p>
        </p:txBody>
      </p:sp>
      <p:sp>
        <p:nvSpPr>
          <p:cNvPr id="66568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pic>
        <p:nvPicPr>
          <p:cNvPr id="66569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744538"/>
            <a:ext cx="4537075" cy="610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4</a:t>
            </a:r>
          </a:p>
        </p:txBody>
      </p:sp>
      <p:grpSp>
        <p:nvGrpSpPr>
          <p:cNvPr id="6758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759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759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759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7589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590" name="אובייקט 4"/>
          <p:cNvGraphicFramePr>
            <a:graphicFrameLocks noChangeAspect="1"/>
          </p:cNvGraphicFramePr>
          <p:nvPr/>
        </p:nvGraphicFramePr>
        <p:xfrm>
          <a:off x="1350963" y="4776788"/>
          <a:ext cx="203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76788"/>
                        <a:ext cx="203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>
                <a:solidFill>
                  <a:schemeClr val="bg1"/>
                </a:solidFill>
              </a:rPr>
              <a:t>Case Study   </a:t>
            </a:r>
            <a:r>
              <a:rPr lang="en-US" altLang="en-US" sz="1200">
                <a:solidFill>
                  <a:schemeClr val="bg2"/>
                </a:solidFill>
              </a:rPr>
              <a:t>Model Implications   Summary</a:t>
            </a:r>
          </a:p>
        </p:txBody>
      </p:sp>
      <p:sp>
        <p:nvSpPr>
          <p:cNvPr id="6759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pic>
        <p:nvPicPr>
          <p:cNvPr id="67593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744538"/>
            <a:ext cx="4537075" cy="610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4" name="מלבן 1"/>
          <p:cNvSpPr>
            <a:spLocks noChangeArrowheads="1"/>
          </p:cNvSpPr>
          <p:nvPr/>
        </p:nvSpPr>
        <p:spPr bwMode="auto">
          <a:xfrm>
            <a:off x="2266950" y="2420938"/>
            <a:ext cx="5184775" cy="4343400"/>
          </a:xfrm>
          <a:prstGeom prst="rect">
            <a:avLst/>
          </a:prstGeom>
          <a:noFill/>
          <a:ln w="539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95" name="TextBox 2"/>
          <p:cNvSpPr txBox="1">
            <a:spLocks noChangeArrowheads="1"/>
          </p:cNvSpPr>
          <p:nvPr/>
        </p:nvSpPr>
        <p:spPr bwMode="auto">
          <a:xfrm>
            <a:off x="323850" y="3795713"/>
            <a:ext cx="180975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equested by less than 2% of the cal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8611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zh-CN" sz="2400" b="1">
                <a:ea typeface="SimSun" pitchFamily="2" charset="-122"/>
              </a:rPr>
              <a:t>Estimating abandonments </a:t>
            </a:r>
            <a:endParaRPr lang="he-IL" altLang="zh-CN" sz="1800" b="1">
              <a:ea typeface="SimSun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5</a:t>
            </a:r>
          </a:p>
        </p:txBody>
      </p:sp>
      <p:grpSp>
        <p:nvGrpSpPr>
          <p:cNvPr id="6861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862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862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862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8614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Chart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510088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Chart 1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1484313"/>
            <a:ext cx="4608512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Chart 1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0" y="4086225"/>
            <a:ext cx="4510088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8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>
                <a:solidFill>
                  <a:schemeClr val="bg1"/>
                </a:solidFill>
              </a:rPr>
              <a:t>Case Study   </a:t>
            </a:r>
            <a:r>
              <a:rPr lang="en-US" altLang="en-US" sz="1200">
                <a:solidFill>
                  <a:schemeClr val="bg2"/>
                </a:solidFill>
              </a:rPr>
              <a:t>Model Implications   Summary</a:t>
            </a:r>
          </a:p>
        </p:txBody>
      </p:sp>
      <p:sp>
        <p:nvSpPr>
          <p:cNvPr id="68619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69635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zh-CN" sz="2400" b="1">
                <a:ea typeface="SimSun" pitchFamily="2" charset="-122"/>
              </a:rPr>
              <a:t>Estimating abandonments </a:t>
            </a:r>
            <a:endParaRPr lang="he-IL" altLang="zh-CN" sz="1800" b="1">
              <a:ea typeface="SimSun" pitchFamily="2" charset="-122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5</a:t>
            </a:r>
          </a:p>
        </p:txBody>
      </p:sp>
      <p:grpSp>
        <p:nvGrpSpPr>
          <p:cNvPr id="6963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6965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965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6965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6963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9" name="Chart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510088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0" name="Chart 1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1484313"/>
            <a:ext cx="4608512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1" name="Chart 1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0" y="4086225"/>
            <a:ext cx="4510088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9642" name="AutoShape 12"/>
          <p:cNvCxnSpPr>
            <a:cxnSpLocks noChangeShapeType="1"/>
          </p:cNvCxnSpPr>
          <p:nvPr/>
        </p:nvCxnSpPr>
        <p:spPr bwMode="auto">
          <a:xfrm>
            <a:off x="682625" y="2984500"/>
            <a:ext cx="0" cy="744538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3" name="AutoShape 13"/>
          <p:cNvSpPr>
            <a:spLocks/>
          </p:cNvSpPr>
          <p:nvPr/>
        </p:nvSpPr>
        <p:spPr bwMode="auto">
          <a:xfrm>
            <a:off x="1292225" y="2506663"/>
            <a:ext cx="1381125" cy="266700"/>
          </a:xfrm>
          <a:prstGeom prst="accentCallout1">
            <a:avLst>
              <a:gd name="adj1" fmla="val 42856"/>
              <a:gd name="adj2" fmla="val -5519"/>
              <a:gd name="adj3" fmla="val 296667"/>
              <a:gd name="adj4" fmla="val -4415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  <a:ea typeface="PMingLiU" pitchFamily="18" charset="-120"/>
              </a:rPr>
              <a:t>Threshold time</a:t>
            </a:r>
          </a:p>
        </p:txBody>
      </p:sp>
      <p:cxnSp>
        <p:nvCxnSpPr>
          <p:cNvPr id="69644" name="AutoShape 12"/>
          <p:cNvCxnSpPr>
            <a:cxnSpLocks noChangeShapeType="1"/>
          </p:cNvCxnSpPr>
          <p:nvPr/>
        </p:nvCxnSpPr>
        <p:spPr bwMode="auto">
          <a:xfrm>
            <a:off x="5245100" y="2898775"/>
            <a:ext cx="0" cy="744538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5" name="AutoShape 13"/>
          <p:cNvSpPr>
            <a:spLocks/>
          </p:cNvSpPr>
          <p:nvPr/>
        </p:nvSpPr>
        <p:spPr bwMode="auto">
          <a:xfrm>
            <a:off x="5854700" y="2420938"/>
            <a:ext cx="1381125" cy="266700"/>
          </a:xfrm>
          <a:prstGeom prst="accentCallout1">
            <a:avLst>
              <a:gd name="adj1" fmla="val 42856"/>
              <a:gd name="adj2" fmla="val -5519"/>
              <a:gd name="adj3" fmla="val 296667"/>
              <a:gd name="adj4" fmla="val -4415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  <a:ea typeface="PMingLiU" pitchFamily="18" charset="-120"/>
              </a:rPr>
              <a:t>Threshold time</a:t>
            </a:r>
          </a:p>
        </p:txBody>
      </p:sp>
      <p:cxnSp>
        <p:nvCxnSpPr>
          <p:cNvPr id="69646" name="AutoShape 12"/>
          <p:cNvCxnSpPr>
            <a:cxnSpLocks noChangeShapeType="1"/>
          </p:cNvCxnSpPr>
          <p:nvPr/>
        </p:nvCxnSpPr>
        <p:spPr bwMode="auto">
          <a:xfrm>
            <a:off x="3530600" y="5491163"/>
            <a:ext cx="0" cy="744537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7" name="AutoShape 13"/>
          <p:cNvSpPr>
            <a:spLocks/>
          </p:cNvSpPr>
          <p:nvPr/>
        </p:nvSpPr>
        <p:spPr bwMode="auto">
          <a:xfrm>
            <a:off x="4140200" y="5013325"/>
            <a:ext cx="1379538" cy="266700"/>
          </a:xfrm>
          <a:prstGeom prst="accentCallout1">
            <a:avLst>
              <a:gd name="adj1" fmla="val 42856"/>
              <a:gd name="adj2" fmla="val -5519"/>
              <a:gd name="adj3" fmla="val 296667"/>
              <a:gd name="adj4" fmla="val -4415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  <a:ea typeface="PMingLiU" pitchFamily="18" charset="-120"/>
              </a:rPr>
              <a:t>Threshold time</a:t>
            </a:r>
          </a:p>
        </p:txBody>
      </p:sp>
      <p:sp>
        <p:nvSpPr>
          <p:cNvPr id="69648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sp>
        <p:nvSpPr>
          <p:cNvPr id="6964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>
                <a:solidFill>
                  <a:schemeClr val="bg1"/>
                </a:solidFill>
              </a:rPr>
              <a:t>Case Study   </a:t>
            </a:r>
            <a:r>
              <a:rPr lang="en-US" altLang="en-US" sz="1200">
                <a:solidFill>
                  <a:schemeClr val="bg2"/>
                </a:solidFill>
              </a:rPr>
              <a:t>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0659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altLang="zh-CN" sz="2400" b="1">
                <a:ea typeface="SimSun" pitchFamily="2" charset="-122"/>
              </a:rPr>
              <a:t>Estimating abandonments </a:t>
            </a:r>
            <a:endParaRPr lang="he-IL" altLang="zh-CN" sz="1800" b="1">
              <a:ea typeface="SimSun" pitchFamily="2" charset="-122"/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6</a:t>
            </a:r>
          </a:p>
        </p:txBody>
      </p:sp>
      <p:grpSp>
        <p:nvGrpSpPr>
          <p:cNvPr id="7066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072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072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072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0662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</a:t>
            </a:r>
            <a:r>
              <a:rPr lang="en-US" altLang="en-US" sz="1200">
                <a:solidFill>
                  <a:schemeClr val="bg1"/>
                </a:solidFill>
              </a:rPr>
              <a:t>Case Study   </a:t>
            </a:r>
            <a:r>
              <a:rPr lang="en-US" altLang="en-US" sz="1200">
                <a:solidFill>
                  <a:schemeClr val="bg2"/>
                </a:solidFill>
              </a:rPr>
              <a:t>Model Implications   Summary</a:t>
            </a:r>
          </a:p>
        </p:txBody>
      </p:sp>
      <p:sp>
        <p:nvSpPr>
          <p:cNvPr id="70664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Case Study</a:t>
            </a:r>
          </a:p>
        </p:txBody>
      </p:sp>
      <p:graphicFrame>
        <p:nvGraphicFramePr>
          <p:cNvPr id="14" name="Chart 1"/>
          <p:cNvGraphicFramePr>
            <a:graphicFrameLocks/>
          </p:cNvGraphicFramePr>
          <p:nvPr/>
        </p:nvGraphicFramePr>
        <p:xfrm>
          <a:off x="0" y="1331912"/>
          <a:ext cx="8529320" cy="53169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" name="טבלה 1"/>
          <p:cNvGraphicFramePr>
            <a:graphicFrameLocks noGrp="1"/>
          </p:cNvGraphicFramePr>
          <p:nvPr/>
        </p:nvGraphicFramePr>
        <p:xfrm>
          <a:off x="3492500" y="2060575"/>
          <a:ext cx="5549899" cy="18192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0514"/>
                <a:gridCol w="913877"/>
                <a:gridCol w="913877"/>
                <a:gridCol w="913877"/>
                <a:gridCol w="913877"/>
                <a:gridCol w="913877"/>
              </a:tblGrid>
              <a:tr h="19050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sz="1000" u="none" strike="noStrike">
                          <a:effectLst/>
                        </a:rPr>
                        <a:t>Parameter Estimate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5775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Compon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Mixing</a:t>
                      </a:r>
                      <a:br>
                        <a:rPr lang="en-US" sz="1000" u="none" strike="noStrike">
                          <a:effectLst/>
                        </a:rPr>
                      </a:br>
                      <a:r>
                        <a:rPr lang="en-US" sz="1000" u="none" strike="noStrike">
                          <a:effectLst/>
                        </a:rPr>
                        <a:t>Proportions</a:t>
                      </a:r>
                      <a:br>
                        <a:rPr lang="en-US" sz="1000" u="none" strike="noStrike">
                          <a:effectLst/>
                        </a:rPr>
                      </a:br>
                      <a:r>
                        <a:rPr lang="en-US" sz="1000" u="none" strike="noStrike">
                          <a:effectLst/>
                        </a:rPr>
                        <a:t>(%)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Scal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Shap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Mean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Standard</a:t>
                      </a:r>
                      <a:br>
                        <a:rPr lang="en-US" sz="1000" u="none" strike="noStrike">
                          <a:effectLst/>
                        </a:rPr>
                      </a:br>
                      <a:r>
                        <a:rPr lang="en-US" sz="1000" u="none" strike="noStrike">
                          <a:effectLst/>
                        </a:rPr>
                        <a:t>Deviation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1. Lognorm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5.1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3418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3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.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4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2. Lognorm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.2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32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0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.3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1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3. Lognorm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9.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.0591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4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3.5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.0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4. Lognorm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6.0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.9581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2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53.4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.8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5. Lognorm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.8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.0431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0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57.1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.4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6. Lognorm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.7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.5140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3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.9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0.9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1231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Example -  Comparing different designs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(based on frequent services in our database)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7</a:t>
            </a:r>
          </a:p>
        </p:txBody>
      </p:sp>
      <p:grpSp>
        <p:nvGrpSpPr>
          <p:cNvPr id="7168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170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170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170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168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7168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169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169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170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7169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169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169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169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169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7169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  <p:pic>
        <p:nvPicPr>
          <p:cNvPr id="7169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2295525"/>
            <a:ext cx="8832850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-20638" y="1022350"/>
            <a:ext cx="9144001" cy="1184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Example -  Comparing different designs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8</a:t>
            </a:r>
          </a:p>
        </p:txBody>
      </p:sp>
      <p:grpSp>
        <p:nvGrpSpPr>
          <p:cNvPr id="7270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278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278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278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2710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1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7271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278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278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278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7271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278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278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278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2715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6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7271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  <p:graphicFrame>
        <p:nvGraphicFramePr>
          <p:cNvPr id="6" name="טבלה 5"/>
          <p:cNvGraphicFramePr>
            <a:graphicFrameLocks noGrp="1"/>
          </p:cNvGraphicFramePr>
          <p:nvPr/>
        </p:nvGraphicFramePr>
        <p:xfrm>
          <a:off x="947738" y="3429000"/>
          <a:ext cx="7207249" cy="30178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3954"/>
                <a:gridCol w="1008297"/>
                <a:gridCol w="1368404"/>
                <a:gridCol w="1080318"/>
                <a:gridCol w="936276"/>
              </a:tblGrid>
              <a:tr h="57917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Service</a:t>
                      </a:r>
                      <a:endParaRPr lang="en-US" sz="1800" dirty="0"/>
                    </a:p>
                  </a:txBody>
                  <a:tcPr marL="91429" marR="91429" marT="45730" marB="4573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r</a:t>
                      </a:r>
                    </a:p>
                    <a:p>
                      <a:pPr algn="ctr"/>
                      <a:r>
                        <a:rPr lang="en-US" sz="1400" dirty="0" smtClean="0"/>
                        <a:t>Type</a:t>
                      </a:r>
                      <a:r>
                        <a:rPr lang="en-US" sz="1400" baseline="0" dirty="0" smtClean="0"/>
                        <a:t> 1</a:t>
                      </a:r>
                      <a:endParaRPr lang="en-US" sz="1400" dirty="0" smtClean="0"/>
                    </a:p>
                  </a:txBody>
                  <a:tcPr marL="91429" marR="91429" marT="45730" marB="4573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t</a:t>
                      </a:r>
                      <a:r>
                        <a:rPr lang="en-US" sz="1100" dirty="0" err="1" smtClean="0"/>
                        <a:t>ser</a:t>
                      </a:r>
                      <a:r>
                        <a:rPr lang="en-US" sz="1100" dirty="0" smtClean="0"/>
                        <a:t> </a:t>
                      </a:r>
                    </a:p>
                    <a:p>
                      <a:pPr algn="ctr"/>
                      <a:r>
                        <a:rPr lang="en-US" sz="1200" dirty="0" smtClean="0"/>
                        <a:t>(mean,</a:t>
                      </a:r>
                      <a:r>
                        <a:rPr lang="en-US" sz="1200" baseline="0" dirty="0" smtClean="0"/>
                        <a:t> sec)</a:t>
                      </a:r>
                      <a:endParaRPr lang="en-US" sz="1200" dirty="0"/>
                    </a:p>
                  </a:txBody>
                  <a:tcPr marL="91429" marR="91429" marT="45730" marB="4573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t</a:t>
                      </a:r>
                      <a:r>
                        <a:rPr lang="en-US" sz="1100" dirty="0" err="1" smtClean="0"/>
                        <a:t>F</a:t>
                      </a:r>
                      <a:endParaRPr lang="en-US" sz="1100" dirty="0" smtClean="0"/>
                    </a:p>
                    <a:p>
                      <a:pPr algn="ctr"/>
                      <a:r>
                        <a:rPr lang="en-US" sz="1200" dirty="0" smtClean="0"/>
                        <a:t>(mean,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dirty="0" smtClean="0"/>
                        <a:t>sec)</a:t>
                      </a:r>
                      <a:endParaRPr lang="en-US" sz="1200" dirty="0"/>
                    </a:p>
                  </a:txBody>
                  <a:tcPr marL="91429" marR="91429" marT="45730" marB="4573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P</a:t>
                      </a:r>
                      <a:endParaRPr lang="en-US" sz="1800" dirty="0"/>
                    </a:p>
                  </a:txBody>
                  <a:tcPr marL="91429" marR="91429" marT="45730" marB="45730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3048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lay account balance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0c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1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5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</a:tr>
              <a:tr h="3048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ccount Summary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1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65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</a:tr>
              <a:tr h="3048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cent</a:t>
                      </a:r>
                      <a:r>
                        <a:rPr lang="en-US" sz="1400" baseline="0" dirty="0" smtClean="0"/>
                        <a:t> Account Activity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00c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5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7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</a:tr>
              <a:tr h="3048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ccount Activity Today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0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8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</a:tr>
              <a:tr h="3048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elected Securities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3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</a:tr>
              <a:tr h="3048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tock</a:t>
                      </a:r>
                      <a:r>
                        <a:rPr lang="en-US" sz="1400" baseline="0" dirty="0" smtClean="0"/>
                        <a:t> Exchange Israel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6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7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75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</a:tr>
              <a:tr h="3048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nsfer</a:t>
                      </a:r>
                      <a:r>
                        <a:rPr lang="en-US" sz="1400" baseline="0" dirty="0" smtClean="0"/>
                        <a:t> between Account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7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</a:tr>
              <a:tr h="3048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redit Card</a:t>
                      </a:r>
                      <a:r>
                        <a:rPr lang="en-US" sz="1400" baseline="0" dirty="0" smtClean="0"/>
                        <a:t> Vouchers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00c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9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15</a:t>
                      </a:r>
                      <a:endParaRPr lang="en-US" sz="1400" dirty="0"/>
                    </a:p>
                  </a:txBody>
                  <a:tcPr marL="91429" marR="91429" marT="45730" marB="45730"/>
                </a:tc>
              </a:tr>
            </a:tbl>
          </a:graphicData>
        </a:graphic>
      </p:graphicFrame>
      <p:graphicFrame>
        <p:nvGraphicFramePr>
          <p:cNvPr id="72780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12435"/>
              </p:ext>
            </p:extLst>
          </p:nvPr>
        </p:nvGraphicFramePr>
        <p:xfrm>
          <a:off x="330200" y="1484313"/>
          <a:ext cx="56753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Equation" r:id="rId4" imgW="3327120" imgH="1143000" progId="Equation.DSMT4">
                  <p:embed/>
                </p:oleObj>
              </mc:Choice>
              <mc:Fallback>
                <p:oleObj name="Equation" r:id="rId4" imgW="3327120" imgH="114300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484313"/>
                        <a:ext cx="567531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ethodologies for evaluating IVRs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Quantifying IVR usability and cost-effectiveness</a:t>
            </a:r>
            <a:endParaRPr lang="en-US" altLang="zh-CN" sz="2000" b="1" dirty="0" smtClean="0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Agent time being saved  by handling the call, or part of the call, in the IVR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Original reasons for calling vs. experience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smtClean="0">
                <a:ea typeface="SimSun" pitchFamily="2" charset="-122"/>
              </a:rPr>
              <a:t>     (by analyzing end-to-end calls) 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err="1" smtClean="0">
                <a:ea typeface="SimSun" pitchFamily="2" charset="-122"/>
              </a:rPr>
              <a:t>Suhm</a:t>
            </a:r>
            <a:r>
              <a:rPr lang="en-US" altLang="zh-CN" sz="1600" b="1" dirty="0" smtClean="0">
                <a:ea typeface="SimSun" pitchFamily="2" charset="-122"/>
              </a:rPr>
              <a:t> B. and Peterson P. (2002, 2009)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algn="l" rtl="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5</a:t>
            </a: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20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0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0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Literature Review</a:t>
            </a:r>
          </a:p>
        </p:txBody>
      </p:sp>
      <p:sp>
        <p:nvSpPr>
          <p:cNvPr id="8200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1"/>
                </a:solidFill>
              </a:rPr>
              <a:t>Literature Review   </a:t>
            </a:r>
            <a:r>
              <a:rPr lang="en-US" altLang="en-US" sz="1200">
                <a:solidFill>
                  <a:schemeClr val="bg2"/>
                </a:solidFill>
              </a:rPr>
              <a:t>Research Goals   Search  Model   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3573463"/>
            <a:ext cx="793273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1113" y="1022350"/>
            <a:ext cx="9144000" cy="1586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Example -  Comparing different design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Design A - original: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</a:t>
            </a:r>
            <a:r>
              <a:rPr lang="en-US" altLang="zh-CN" sz="1800" b="1" dirty="0" smtClean="0">
                <a:ea typeface="SimSun" pitchFamily="2" charset="-122"/>
              </a:rPr>
              <a:t>Optimal candidate :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8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8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 dirty="0">
                <a:ea typeface="SimSun" pitchFamily="2" charset="-122"/>
              </a:rPr>
              <a:t> </a:t>
            </a:r>
            <a:r>
              <a:rPr lang="en-US" altLang="zh-CN" sz="1800" b="1" dirty="0" smtClean="0">
                <a:ea typeface="SimSun" pitchFamily="2" charset="-122"/>
              </a:rPr>
              <a:t>     Customer  revenue: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</a:t>
            </a: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</a:t>
            </a: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</a:t>
            </a: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73732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39</a:t>
            </a:r>
          </a:p>
        </p:txBody>
      </p:sp>
      <p:grpSp>
        <p:nvGrpSpPr>
          <p:cNvPr id="7373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375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375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375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3735" name="Picture 12" descr="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6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7373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374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374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375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7373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374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374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374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3740" name="Picture 12" descr="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41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73742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  <p:graphicFrame>
        <p:nvGraphicFramePr>
          <p:cNvPr id="73743" name="אובייקט 1"/>
          <p:cNvGraphicFramePr>
            <a:graphicFrameLocks noChangeAspect="1"/>
          </p:cNvGraphicFramePr>
          <p:nvPr/>
        </p:nvGraphicFramePr>
        <p:xfrm>
          <a:off x="431800" y="2420938"/>
          <a:ext cx="8591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5" imgW="5727600" imgH="431640" progId="Equation.DSMT4">
                  <p:embed/>
                </p:oleObj>
              </mc:Choice>
              <mc:Fallback>
                <p:oleObj name="Equation" r:id="rId5" imgW="5727600" imgH="43164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420938"/>
                        <a:ext cx="8591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אובייקט 1"/>
          <p:cNvGraphicFramePr>
            <a:graphicFrameLocks noChangeAspect="1"/>
          </p:cNvGraphicFramePr>
          <p:nvPr/>
        </p:nvGraphicFramePr>
        <p:xfrm>
          <a:off x="2794000" y="3270250"/>
          <a:ext cx="10731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270250"/>
                        <a:ext cx="10731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-19050" y="879475"/>
            <a:ext cx="9144000" cy="1600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Example -  Comparing different design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Design B - deep: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Optimal candidate: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</a:t>
            </a:r>
            <a:r>
              <a:rPr lang="en-US" altLang="zh-CN" sz="2000" b="1" dirty="0" smtClean="0">
                <a:ea typeface="SimSun" pitchFamily="2" charset="-122"/>
              </a:rPr>
              <a:t>     Customer revenue: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0</a:t>
            </a:r>
          </a:p>
        </p:txBody>
      </p:sp>
      <p:grpSp>
        <p:nvGrpSpPr>
          <p:cNvPr id="7475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477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4776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477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4758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9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7476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4772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4773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4774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7476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476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477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477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4763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4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7476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  <p:graphicFrame>
        <p:nvGraphicFramePr>
          <p:cNvPr id="74766" name="אובייקט 1"/>
          <p:cNvGraphicFramePr>
            <a:graphicFrameLocks noChangeAspect="1"/>
          </p:cNvGraphicFramePr>
          <p:nvPr/>
        </p:nvGraphicFramePr>
        <p:xfrm>
          <a:off x="539750" y="2276475"/>
          <a:ext cx="415925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Equation" r:id="rId4" imgW="2514600" imgH="1091880" progId="Equation.DSMT4">
                  <p:embed/>
                </p:oleObj>
              </mc:Choice>
              <mc:Fallback>
                <p:oleObj name="Equation" r:id="rId4" imgW="2514600" imgH="109188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415925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אובייקט 2"/>
          <p:cNvGraphicFramePr>
            <a:graphicFrameLocks noChangeAspect="1"/>
          </p:cNvGraphicFramePr>
          <p:nvPr/>
        </p:nvGraphicFramePr>
        <p:xfrm>
          <a:off x="2895600" y="4603750"/>
          <a:ext cx="13160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03750"/>
                        <a:ext cx="13160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68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765175"/>
            <a:ext cx="2305050" cy="582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869950"/>
            <a:ext cx="9144000" cy="1461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Example -  Comparing different design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Design C - shallow: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Optimal candidate: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Customer revenue: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7577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1</a:t>
            </a:r>
          </a:p>
        </p:txBody>
      </p:sp>
      <p:grpSp>
        <p:nvGrpSpPr>
          <p:cNvPr id="7578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579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580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580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5782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3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7578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579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579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579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75786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579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579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579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5787" name="Picture 12" descr="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8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7578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  <p:graphicFrame>
        <p:nvGraphicFramePr>
          <p:cNvPr id="75790" name="אובייקט 1"/>
          <p:cNvGraphicFramePr>
            <a:graphicFrameLocks noChangeAspect="1"/>
          </p:cNvGraphicFramePr>
          <p:nvPr/>
        </p:nvGraphicFramePr>
        <p:xfrm>
          <a:off x="431800" y="2349500"/>
          <a:ext cx="84375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4" imgW="5194080" imgH="406080" progId="Equation.DSMT4">
                  <p:embed/>
                </p:oleObj>
              </mc:Choice>
              <mc:Fallback>
                <p:oleObj name="Equation" r:id="rId4" imgW="5194080" imgH="406080" progId="Equation.DSMT4">
                  <p:embed/>
                  <p:pic>
                    <p:nvPicPr>
                      <p:cNvPr id="0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349500"/>
                        <a:ext cx="84375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אובייקט 2"/>
          <p:cNvGraphicFramePr>
            <a:graphicFrameLocks noChangeAspect="1"/>
          </p:cNvGraphicFramePr>
          <p:nvPr/>
        </p:nvGraphicFramePr>
        <p:xfrm>
          <a:off x="2900363" y="3213100"/>
          <a:ext cx="12398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213100"/>
                        <a:ext cx="123983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92" name="Picture 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789363"/>
            <a:ext cx="87820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869950"/>
            <a:ext cx="9144000" cy="1434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omparing different designs – </a:t>
            </a:r>
            <a:r>
              <a:rPr lang="en-US" altLang="zh-CN" sz="2000" b="1" dirty="0" smtClean="0">
                <a:solidFill>
                  <a:srgbClr val="FF0000"/>
                </a:solidFill>
                <a:ea typeface="SimSun" pitchFamily="2" charset="-122"/>
              </a:rPr>
              <a:t>Organization</a:t>
            </a:r>
            <a:r>
              <a:rPr lang="en-US" altLang="zh-CN" sz="2000" b="1" dirty="0" smtClean="0">
                <a:ea typeface="SimSun" pitchFamily="2" charset="-122"/>
              </a:rPr>
              <a:t> point of view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 smtClean="0">
                <a:ea typeface="SimSun" pitchFamily="2" charset="-122"/>
              </a:rPr>
              <a:t>     Example, assume: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10,000 calls per day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ost per unit of time of communication  = 0.003 NIS/sec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ost per second of agent call = 0.03 NIS/sec (based on UG </a:t>
            </a:r>
            <a:r>
              <a:rPr lang="en-US" altLang="zh-CN" sz="1600" b="1" dirty="0" smtClean="0">
                <a:ea typeface="SimSun" pitchFamily="2" charset="-122"/>
              </a:rPr>
              <a:t>project</a:t>
            </a:r>
            <a:r>
              <a:rPr lang="en-US" altLang="zh-CN" sz="1600" b="1" dirty="0" smtClean="0">
                <a:ea typeface="SimSun" pitchFamily="2" charset="-122"/>
              </a:rPr>
              <a:t>) </a:t>
            </a: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2</a:t>
            </a:r>
          </a:p>
        </p:txBody>
      </p:sp>
      <p:grpSp>
        <p:nvGrpSpPr>
          <p:cNvPr id="7680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6852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6853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6854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680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7680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684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685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685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7681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7684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684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7684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7681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7681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  <p:graphicFrame>
        <p:nvGraphicFramePr>
          <p:cNvPr id="4" name="טבלה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1067318"/>
              </p:ext>
            </p:extLst>
          </p:nvPr>
        </p:nvGraphicFramePr>
        <p:xfrm>
          <a:off x="257175" y="3141663"/>
          <a:ext cx="8353424" cy="34544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356"/>
                <a:gridCol w="2088356"/>
                <a:gridCol w="2088356"/>
                <a:gridCol w="2088356"/>
              </a:tblGrid>
              <a:tr h="640026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694" marB="45694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Design</a:t>
                      </a:r>
                      <a:r>
                        <a:rPr lang="en-US" sz="1800" baseline="0" dirty="0" smtClean="0"/>
                        <a:t> A - Original</a:t>
                      </a:r>
                      <a:endParaRPr lang="en-US" sz="1800" dirty="0"/>
                    </a:p>
                  </a:txBody>
                  <a:tcPr marL="91445" marR="91445" marT="45694" marB="45694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Design</a:t>
                      </a:r>
                      <a:r>
                        <a:rPr lang="en-US" sz="1800" baseline="0" dirty="0" smtClean="0"/>
                        <a:t> B – </a:t>
                      </a:r>
                    </a:p>
                    <a:p>
                      <a:pPr algn="l"/>
                      <a:r>
                        <a:rPr lang="en-US" sz="1800" baseline="0" dirty="0" smtClean="0"/>
                        <a:t>Deep</a:t>
                      </a:r>
                      <a:endParaRPr lang="en-US" sz="1800" dirty="0"/>
                    </a:p>
                  </a:txBody>
                  <a:tcPr marL="91445" marR="91445" marT="45694" marB="45694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Design C - Shallow</a:t>
                      </a:r>
                      <a:endParaRPr lang="en-US" sz="1800" dirty="0"/>
                    </a:p>
                  </a:txBody>
                  <a:tcPr marL="91445" marR="91445" marT="45694" marB="45694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488392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ustomer revenue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.38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.74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.61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</a:tr>
              <a:tr h="842978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st</a:t>
                      </a:r>
                      <a:r>
                        <a:rPr lang="en-US" sz="1800" baseline="0" dirty="0" smtClean="0"/>
                        <a:t> of communication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,736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5,606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,826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</a:tr>
              <a:tr h="64002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evenue from saved agent time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0,564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0,564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0,564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</a:tr>
              <a:tr h="842978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otal</a:t>
                      </a:r>
                      <a:r>
                        <a:rPr lang="en-US" sz="1800" baseline="0" dirty="0" smtClean="0"/>
                        <a:t> organization profit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5,828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4,958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5,738</a:t>
                      </a:r>
                      <a:endParaRPr lang="en-US" sz="1800" dirty="0"/>
                    </a:p>
                  </a:txBody>
                  <a:tcPr marL="91445" marR="91445" marT="45694" marB="45694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290050" cy="1323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How to design an IVR tree to encourage the use of certain services?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3</a:t>
            </a: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8193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17243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290050" cy="1323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How to design an IVR tree to encourage the use of certain services?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 learning?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3</a:t>
            </a: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8193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17759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290050" cy="14157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How to design an IVR tree to encourage the use of certain services?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 learning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Do </a:t>
            </a:r>
            <a:r>
              <a:rPr lang="en-US" altLang="zh-CN" sz="2000" b="1" dirty="0">
                <a:ea typeface="SimSun" pitchFamily="2" charset="-122"/>
              </a:rPr>
              <a:t>customers navigate </a:t>
            </a:r>
            <a:r>
              <a:rPr lang="en-US" altLang="zh-CN" sz="2000" b="1" dirty="0" smtClean="0">
                <a:ea typeface="SimSun" pitchFamily="2" charset="-122"/>
              </a:rPr>
              <a:t>optimally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Services with low demand – lack of interest or lack of patience</a:t>
            </a:r>
            <a:r>
              <a:rPr lang="en-US" altLang="zh-CN" sz="2000" b="1" dirty="0" smtClean="0">
                <a:ea typeface="SimSun" pitchFamily="2" charset="-122"/>
              </a:rPr>
              <a:t>?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3</a:t>
            </a: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8193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49417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290050" cy="15542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How to design an IVR tree to encourage the use of certain services?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 learning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Do </a:t>
            </a:r>
            <a:r>
              <a:rPr lang="en-US" altLang="zh-CN" sz="2000" b="1" dirty="0">
                <a:ea typeface="SimSun" pitchFamily="2" charset="-122"/>
              </a:rPr>
              <a:t>customers navigate </a:t>
            </a:r>
            <a:r>
              <a:rPr lang="en-US" altLang="zh-CN" sz="2000" b="1" dirty="0" smtClean="0">
                <a:ea typeface="SimSun" pitchFamily="2" charset="-122"/>
              </a:rPr>
              <a:t>optimally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Services with low demand – lack of interest or lack of patience</a:t>
            </a:r>
            <a:r>
              <a:rPr lang="en-US" altLang="zh-CN" sz="2000" b="1" dirty="0" smtClean="0">
                <a:ea typeface="SimSun" pitchFamily="2" charset="-122"/>
              </a:rPr>
              <a:t>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Sensitivity to customer patience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Anticipating long waiting in agent queue – does it affect customer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    behavior</a:t>
            </a:r>
            <a:r>
              <a:rPr lang="en-US" altLang="zh-CN" sz="2000" b="1" dirty="0" smtClean="0">
                <a:ea typeface="SimSun" pitchFamily="2" charset="-122"/>
              </a:rPr>
              <a:t>?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3</a:t>
            </a: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8193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713296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290050" cy="169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How to design an IVR tree to encourage the use of certain services? 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Customer learning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Do </a:t>
            </a:r>
            <a:r>
              <a:rPr lang="en-US" altLang="zh-CN" sz="2000" b="1" dirty="0">
                <a:ea typeface="SimSun" pitchFamily="2" charset="-122"/>
              </a:rPr>
              <a:t>customers navigate </a:t>
            </a:r>
            <a:r>
              <a:rPr lang="en-US" altLang="zh-CN" sz="2000" b="1" dirty="0" smtClean="0">
                <a:ea typeface="SimSun" pitchFamily="2" charset="-122"/>
              </a:rPr>
              <a:t>optimally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Services with low demand – lack of interest or lack of patience</a:t>
            </a:r>
            <a:r>
              <a:rPr lang="en-US" altLang="zh-CN" sz="2000" b="1" dirty="0" smtClean="0">
                <a:ea typeface="SimSun" pitchFamily="2" charset="-122"/>
              </a:rPr>
              <a:t>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Sensitivity to customer patience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Anticipating long waiting in agent queue – does it affect customer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    behavior</a:t>
            </a:r>
            <a:r>
              <a:rPr lang="en-US" altLang="zh-CN" sz="2000" b="1" dirty="0" smtClean="0">
                <a:ea typeface="SimSun" pitchFamily="2" charset="-122"/>
              </a:rPr>
              <a:t>?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Using IVR and state information to control customers behavior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dirty="0">
                <a:ea typeface="SimSun" pitchFamily="2" charset="-122"/>
              </a:rPr>
              <a:t>     examples: return later, use IVR for service 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3</a:t>
            </a:r>
          </a:p>
        </p:txBody>
      </p:sp>
      <p:grpSp>
        <p:nvGrpSpPr>
          <p:cNvPr id="8192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4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4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2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7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192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193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193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1931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11113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Model Implications</a:t>
            </a:r>
          </a:p>
        </p:txBody>
      </p:sp>
      <p:sp>
        <p:nvSpPr>
          <p:cNvPr id="81933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</a:t>
            </a:r>
            <a:r>
              <a:rPr lang="en-US" altLang="en-US" sz="1200">
                <a:solidFill>
                  <a:schemeClr val="bg1"/>
                </a:solidFill>
              </a:rPr>
              <a:t>Model Implications   </a:t>
            </a:r>
            <a:r>
              <a:rPr lang="en-US" altLang="en-US" sz="1200">
                <a:solidFill>
                  <a:schemeClr val="bg2"/>
                </a:solidFill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144000" cy="1406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Stochastic models of customer flow within the IVR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omparing IVR designs 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Insights for better design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Supplementing previous knowledge in HFE, CS field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Data analysis as a basis for theoretical </a:t>
            </a:r>
            <a:r>
              <a:rPr lang="en-US" altLang="zh-CN" sz="1600" b="1" dirty="0" smtClean="0">
                <a:ea typeface="SimSun" pitchFamily="2" charset="-122"/>
              </a:rPr>
              <a:t>model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an be easily modified to other self-service system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2947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4</a:t>
            </a:r>
          </a:p>
        </p:txBody>
      </p:sp>
      <p:grpSp>
        <p:nvGrpSpPr>
          <p:cNvPr id="82949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2964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965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2950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1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295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2961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962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96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2954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295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959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2960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2955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6" name="Rectangle 17"/>
          <p:cNvSpPr>
            <a:spLocks noChangeArrowheads="1"/>
          </p:cNvSpPr>
          <p:nvPr/>
        </p:nvSpPr>
        <p:spPr bwMode="auto">
          <a:xfrm>
            <a:off x="11113" y="115888"/>
            <a:ext cx="85931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Summary and Future research</a:t>
            </a:r>
          </a:p>
        </p:txBody>
      </p:sp>
      <p:sp>
        <p:nvSpPr>
          <p:cNvPr id="82957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Model Implications   </a:t>
            </a:r>
            <a:r>
              <a:rPr lang="en-US" altLang="en-US" sz="1200">
                <a:solidFill>
                  <a:schemeClr val="bg1"/>
                </a:solidFill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ethodologies for evaluating IVRs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Quantifying IVR usability and cost-effectiveness</a:t>
            </a:r>
            <a:endParaRPr lang="en-US" altLang="zh-CN" sz="2000" b="1" dirty="0" smtClean="0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Agent time being saved  by handling the call, or part of the call, in the IVR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Original reasons for calling vs. experience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smtClean="0">
                <a:ea typeface="SimSun" pitchFamily="2" charset="-122"/>
              </a:rPr>
              <a:t>     (by analyzing end-to-end calls) 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err="1" smtClean="0">
                <a:ea typeface="SimSun" pitchFamily="2" charset="-122"/>
              </a:rPr>
              <a:t>Suhm</a:t>
            </a:r>
            <a:r>
              <a:rPr lang="en-US" altLang="zh-CN" sz="1600" b="1" dirty="0" smtClean="0">
                <a:ea typeface="SimSun" pitchFamily="2" charset="-122"/>
              </a:rPr>
              <a:t> B. and Peterson P. (2002, 2009)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algn="l" rtl="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5</a:t>
            </a:r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922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922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922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9222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Literature Review</a:t>
            </a:r>
          </a:p>
        </p:txBody>
      </p:sp>
      <p:sp>
        <p:nvSpPr>
          <p:cNvPr id="9224" name="TextBox 3"/>
          <p:cNvSpPr txBox="1">
            <a:spLocks noChangeArrowheads="1"/>
          </p:cNvSpPr>
          <p:nvPr/>
        </p:nvSpPr>
        <p:spPr bwMode="auto">
          <a:xfrm>
            <a:off x="4859338" y="3141663"/>
            <a:ext cx="3889375" cy="7064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ea typeface="SimSun" pitchFamily="2" charset="-122"/>
              </a:rPr>
              <a:t>30% completed service in IVR                                                        </a:t>
            </a:r>
          </a:p>
          <a:p>
            <a:pPr algn="ctr" rtl="0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ea typeface="SimSun" pitchFamily="2" charset="-122"/>
              </a:rPr>
              <a:t>Only 1.6% completed it successfully</a:t>
            </a:r>
          </a:p>
        </p:txBody>
      </p:sp>
      <p:sp>
        <p:nvSpPr>
          <p:cNvPr id="922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1"/>
                </a:solidFill>
              </a:rPr>
              <a:t>Literature Review   </a:t>
            </a:r>
            <a:r>
              <a:rPr lang="en-US" altLang="en-US" sz="1200">
                <a:solidFill>
                  <a:schemeClr val="bg2"/>
                </a:solidFill>
              </a:rPr>
              <a:t>Research Goals   Search  Model   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144000" cy="1406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Stochastic models of customer flow within the IVR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omparing IVR designs 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Insights for better design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Supplementing previous knowledge in HFE, CS field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Data analysis as a basis for theoretical </a:t>
            </a:r>
            <a:r>
              <a:rPr lang="en-US" altLang="zh-CN" sz="1600" b="1" dirty="0" smtClean="0">
                <a:ea typeface="SimSun" pitchFamily="2" charset="-122"/>
              </a:rPr>
              <a:t>model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an be easily modified to other self-service systems</a:t>
            </a: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3971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4</a:t>
            </a:r>
          </a:p>
        </p:txBody>
      </p:sp>
      <p:grpSp>
        <p:nvGrpSpPr>
          <p:cNvPr id="83973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3989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3990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399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3974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5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3976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398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3987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3988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3978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398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398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398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3979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0" name="Rectangle 17"/>
          <p:cNvSpPr>
            <a:spLocks noChangeArrowheads="1"/>
          </p:cNvSpPr>
          <p:nvPr/>
        </p:nvSpPr>
        <p:spPr bwMode="auto">
          <a:xfrm>
            <a:off x="11113" y="115888"/>
            <a:ext cx="85931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Summary and Future research</a:t>
            </a:r>
          </a:p>
        </p:txBody>
      </p:sp>
      <p:sp>
        <p:nvSpPr>
          <p:cNvPr id="83981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Model Implications   </a:t>
            </a:r>
            <a:r>
              <a:rPr lang="en-US" altLang="en-US" sz="120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83982" name="מלבן 3"/>
          <p:cNvSpPr>
            <a:spLocks noChangeArrowheads="1"/>
          </p:cNvSpPr>
          <p:nvPr/>
        </p:nvSpPr>
        <p:spPr bwMode="auto">
          <a:xfrm>
            <a:off x="827088" y="3500438"/>
            <a:ext cx="45720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ea typeface="SimSun" pitchFamily="2" charset="-122"/>
              </a:rPr>
              <a:t>Example: Web search engines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ea typeface="SimSun" pitchFamily="2" charset="-122"/>
              </a:rPr>
              <a:t>                  Hassan A. et al. (20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925" y="1165225"/>
            <a:ext cx="9144000" cy="174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Stochastic models of customer flow within the IVR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omparing IVR designs 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Insights for better design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Supplementing previous knowledge in HFE, CS field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Data analysis as a basis for theoretical </a:t>
            </a:r>
            <a:r>
              <a:rPr lang="en-US" altLang="zh-CN" sz="1600" b="1" dirty="0" smtClean="0">
                <a:ea typeface="SimSun" pitchFamily="2" charset="-122"/>
              </a:rPr>
              <a:t>model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 smtClean="0">
                <a:ea typeface="SimSun" pitchFamily="2" charset="-122"/>
              </a:rPr>
              <a:t>Can be easily modified to other self-service systems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Interesting open questions: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How does one recognize an abandonment from self-service when “seeing” one?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Interrelation between customer-IVR interaction and customer-agent interaction?</a:t>
            </a: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>
              <a:ea typeface="SimSun" pitchFamily="2" charset="-122"/>
            </a:endParaRPr>
          </a:p>
          <a:p>
            <a:pPr marL="1085850" lvl="1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400" b="1" dirty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 smtClean="0"/>
          </a:p>
          <a:p>
            <a:pPr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b="1" dirty="0" smtClean="0"/>
              <a:t>                  </a:t>
            </a: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sz="2000" b="1" dirty="0" smtClean="0"/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84995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8748713" y="6630988"/>
            <a:ext cx="369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44</a:t>
            </a:r>
          </a:p>
        </p:txBody>
      </p:sp>
      <p:grpSp>
        <p:nvGrpSpPr>
          <p:cNvPr id="84997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501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501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501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4998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9" name="Rectangle 17"/>
          <p:cNvSpPr>
            <a:spLocks noChangeArrowheads="1"/>
          </p:cNvSpPr>
          <p:nvPr/>
        </p:nvSpPr>
        <p:spPr bwMode="auto">
          <a:xfrm>
            <a:off x="-107950" y="115888"/>
            <a:ext cx="583247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System Description</a:t>
            </a:r>
          </a:p>
        </p:txBody>
      </p:sp>
      <p:grpSp>
        <p:nvGrpSpPr>
          <p:cNvPr id="85000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501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501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501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0" y="0"/>
            <a:ext cx="886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200" dirty="0" smtClean="0">
                <a:solidFill>
                  <a:schemeClr val="bg2"/>
                </a:solidFill>
              </a:rPr>
              <a:t>Introduction </a:t>
            </a:r>
            <a:r>
              <a:rPr lang="en-US" altLang="en-US" sz="1200" dirty="0" smtClean="0"/>
              <a:t>   </a:t>
            </a:r>
            <a:r>
              <a:rPr lang="en-US" altLang="en-US" sz="1200" dirty="0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t>Literature Review    </a:t>
            </a:r>
            <a:r>
              <a:rPr lang="en-US" altLang="en-US" sz="1200" dirty="0" smtClean="0">
                <a:solidFill>
                  <a:schemeClr val="bg2"/>
                </a:solidFill>
              </a:rPr>
              <a:t>Theoretical Model    </a:t>
            </a:r>
            <a:r>
              <a:rPr lang="en-US" altLang="en-US" sz="1200" dirty="0" smtClean="0">
                <a:solidFill>
                  <a:schemeClr val="bg1"/>
                </a:solidFill>
              </a:rPr>
              <a:t>Empirical Analysis    </a:t>
            </a:r>
            <a:r>
              <a:rPr lang="en-US" altLang="en-US" sz="1200" dirty="0" smtClean="0">
                <a:solidFill>
                  <a:schemeClr val="bg2"/>
                </a:solidFill>
              </a:rPr>
              <a:t>Model Implications    Summary and Discussion</a:t>
            </a:r>
          </a:p>
        </p:txBody>
      </p:sp>
      <p:grpSp>
        <p:nvGrpSpPr>
          <p:cNvPr id="85002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8500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500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5003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4" name="Rectangle 17"/>
          <p:cNvSpPr>
            <a:spLocks noChangeArrowheads="1"/>
          </p:cNvSpPr>
          <p:nvPr/>
        </p:nvSpPr>
        <p:spPr bwMode="auto">
          <a:xfrm>
            <a:off x="11113" y="115888"/>
            <a:ext cx="85931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 Summary and Future research</a:t>
            </a:r>
          </a:p>
        </p:txBody>
      </p:sp>
      <p:sp>
        <p:nvSpPr>
          <p:cNvPr id="85005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   Literature Review   Research Goals   Search  Model   MDP  Case Study   Model Implications   </a:t>
            </a:r>
            <a:r>
              <a:rPr lang="en-US" altLang="en-US" sz="120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85006" name="מלבן 3"/>
          <p:cNvSpPr>
            <a:spLocks noChangeArrowheads="1"/>
          </p:cNvSpPr>
          <p:nvPr/>
        </p:nvSpPr>
        <p:spPr bwMode="auto">
          <a:xfrm>
            <a:off x="827088" y="3500438"/>
            <a:ext cx="45720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ea typeface="SimSun" pitchFamily="2" charset="-122"/>
              </a:rPr>
              <a:t>Example: Web search engines</a:t>
            </a:r>
          </a:p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ea typeface="SimSun" pitchFamily="2" charset="-122"/>
              </a:rPr>
              <a:t>                  Hassan A. et al. (20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grpSp>
        <p:nvGrpSpPr>
          <p:cNvPr id="86019" name="Group 5"/>
          <p:cNvGrpSpPr>
            <a:grpSpLocks/>
          </p:cNvGrpSpPr>
          <p:nvPr/>
        </p:nvGrpSpPr>
        <p:grpSpPr bwMode="auto">
          <a:xfrm>
            <a:off x="-38100" y="0"/>
            <a:ext cx="9144000" cy="765175"/>
            <a:chOff x="0" y="0"/>
            <a:chExt cx="5760" cy="1026"/>
          </a:xfrm>
        </p:grpSpPr>
        <p:sp>
          <p:nvSpPr>
            <p:cNvPr id="86023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4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86025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86020" name="Picture 12" descr="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Picture 2" descr="C:\Users\Carmeli_1\Desktop\Funny_IVR_pictures\FunnyCustomerServiceCartoonIVR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21" b="-12125"/>
          <a:stretch>
            <a:fillRect/>
          </a:stretch>
        </p:blipFill>
        <p:spPr bwMode="auto">
          <a:xfrm>
            <a:off x="2182813" y="2276475"/>
            <a:ext cx="4676775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67744" y="1052736"/>
            <a:ext cx="4608512" cy="10772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3333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hank you, </a:t>
            </a:r>
          </a:p>
          <a:p>
            <a:pPr>
              <a:defRPr/>
            </a:pPr>
            <a:r>
              <a:rPr lang="en-US" sz="32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3333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Questions?</a:t>
            </a:r>
          </a:p>
        </p:txBody>
      </p:sp>
      <p:pic>
        <p:nvPicPr>
          <p:cNvPr id="2" name="שיר הטלפון הגשש החיוור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314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31640" y="5599113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58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0" y="869950"/>
            <a:ext cx="9144000" cy="646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24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 smtClean="0">
                <a:ea typeface="SimSun" pitchFamily="2" charset="-122"/>
              </a:rPr>
              <a:t>Methodologies for evaluating IVRs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>
                <a:ea typeface="SimSun" pitchFamily="2" charset="-122"/>
              </a:rPr>
              <a:t>Quantifying IVR usability and cost-effectiveness</a:t>
            </a:r>
            <a:endParaRPr lang="en-US" altLang="zh-CN" sz="2000" b="1" dirty="0" smtClean="0">
              <a:ea typeface="SimSun" pitchFamily="2" charset="-122"/>
            </a:endParaRP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Agent time being saved  by handling the call, or part of the call, in the IVR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Original reasons for calling vs. </a:t>
            </a:r>
            <a:r>
              <a:rPr lang="en-US" altLang="zh-CN" sz="1600" b="1" dirty="0" smtClean="0">
                <a:ea typeface="SimSun" pitchFamily="2" charset="-122"/>
              </a:rPr>
              <a:t>experience 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smtClean="0">
                <a:ea typeface="SimSun" pitchFamily="2" charset="-122"/>
              </a:rPr>
              <a:t>     (by analyzing end-to-end calls) </a:t>
            </a: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err="1" smtClean="0">
                <a:ea typeface="SimSun" pitchFamily="2" charset="-122"/>
              </a:rPr>
              <a:t>Suhm</a:t>
            </a:r>
            <a:r>
              <a:rPr lang="en-US" altLang="zh-CN" sz="1600" b="1" dirty="0" smtClean="0">
                <a:ea typeface="SimSun" pitchFamily="2" charset="-122"/>
              </a:rPr>
              <a:t> B. and Peterson P. (2002, 2009)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endParaRPr lang="en-US" altLang="zh-CN" sz="1600" b="1" dirty="0" smtClean="0">
              <a:ea typeface="SimSun" pitchFamily="2" charset="-122"/>
            </a:endParaRPr>
          </a:p>
          <a:p>
            <a:pPr marL="342900" indent="-342900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400" b="1" dirty="0">
                <a:ea typeface="SimSun" pitchFamily="2" charset="-122"/>
              </a:rPr>
              <a:t>Designing and optimizing </a:t>
            </a:r>
            <a:r>
              <a:rPr lang="en-US" altLang="zh-CN" sz="2400" b="1" dirty="0" smtClean="0">
                <a:ea typeface="SimSun" pitchFamily="2" charset="-122"/>
              </a:rPr>
              <a:t>IVRs</a:t>
            </a:r>
          </a:p>
          <a:p>
            <a:pPr lvl="1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2000" b="1" dirty="0" smtClean="0">
                <a:ea typeface="SimSun" pitchFamily="2" charset="-122"/>
              </a:rPr>
              <a:t>Human-Factor-Engineering</a:t>
            </a:r>
          </a:p>
          <a:p>
            <a:pPr lvl="2" algn="l" rtl="0" eaLnBrk="1" hangingPunct="1">
              <a:spcBef>
                <a:spcPct val="500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CN" sz="1600" b="1" dirty="0">
                <a:ea typeface="SimSun" pitchFamily="2" charset="-122"/>
              </a:rPr>
              <a:t>Mainly comparing broad (shallow) designs and narrow (deep) designs</a:t>
            </a:r>
            <a:r>
              <a:rPr lang="en-US" altLang="zh-CN" sz="1600" b="1" dirty="0" smtClean="0">
                <a:ea typeface="SimSun" pitchFamily="2" charset="-122"/>
              </a:rPr>
              <a:t>.</a:t>
            </a:r>
            <a:endParaRPr lang="en-US" altLang="zh-CN" sz="16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 dirty="0" smtClean="0">
                <a:ea typeface="SimSun" pitchFamily="2" charset="-122"/>
              </a:rPr>
              <a:t>Examples: Schumacher R. et al. (1995), </a:t>
            </a:r>
            <a:r>
              <a:rPr lang="en-US" altLang="zh-CN" sz="1600" b="1" dirty="0" err="1" smtClean="0">
                <a:ea typeface="SimSun" pitchFamily="2" charset="-122"/>
              </a:rPr>
              <a:t>Commarford</a:t>
            </a:r>
            <a:r>
              <a:rPr lang="en-US" altLang="zh-CN" sz="1600" b="1" dirty="0" smtClean="0">
                <a:ea typeface="SimSun" pitchFamily="2" charset="-122"/>
              </a:rPr>
              <a:t> P. et al. (2008) and many more.</a:t>
            </a:r>
            <a:endParaRPr lang="en-US" altLang="zh-CN" sz="1600" b="1" dirty="0">
              <a:ea typeface="SimSun" pitchFamily="2" charset="-122"/>
            </a:endParaRPr>
          </a:p>
          <a:p>
            <a:pPr marL="457200" lvl="1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dirty="0" smtClean="0">
              <a:ea typeface="SimSun" pitchFamily="2" charset="-122"/>
            </a:endParaRPr>
          </a:p>
          <a:p>
            <a:pPr lvl="1" algn="l" rtl="0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zh-CN" sz="1200" b="1" dirty="0" smtClean="0">
              <a:ea typeface="SimSun" pitchFamily="2" charset="-122"/>
            </a:endParaRPr>
          </a:p>
          <a:p>
            <a:pPr marL="914400" lvl="2" indent="0" algn="l" rtl="0" eaLnBrk="1" hangingPunct="1">
              <a:spcBef>
                <a:spcPct val="50000"/>
              </a:spcBef>
              <a:buFontTx/>
              <a:buNone/>
              <a:defRPr/>
            </a:pPr>
            <a:endParaRPr lang="he-IL" altLang="en-US" b="1" dirty="0" smtClean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8E77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867775" y="6630988"/>
            <a:ext cx="250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FFFF"/>
                </a:solidFill>
              </a:rPr>
              <a:t>5</a:t>
            </a:r>
          </a:p>
        </p:txBody>
      </p: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0" y="0"/>
            <a:ext cx="9144000" cy="765175"/>
            <a:chOff x="0" y="0"/>
            <a:chExt cx="5760" cy="1026"/>
          </a:xfrm>
        </p:grpSpPr>
        <p:sp>
          <p:nvSpPr>
            <p:cNvPr id="1025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760" cy="1026"/>
            </a:xfrm>
            <a:prstGeom prst="rect">
              <a:avLst/>
            </a:prstGeom>
            <a:solidFill>
              <a:srgbClr val="9B87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0251" name="Rectangle 7"/>
            <p:cNvSpPr>
              <a:spLocks noChangeArrowheads="1"/>
            </p:cNvSpPr>
            <p:nvPr/>
          </p:nvSpPr>
          <p:spPr bwMode="auto">
            <a:xfrm>
              <a:off x="0" y="300"/>
              <a:ext cx="5760" cy="317"/>
            </a:xfrm>
            <a:prstGeom prst="rect">
              <a:avLst/>
            </a:prstGeom>
            <a:solidFill>
              <a:srgbClr val="8870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  <p:sp>
          <p:nvSpPr>
            <p:cNvPr id="1025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318"/>
            </a:xfrm>
            <a:prstGeom prst="rect">
              <a:avLst/>
            </a:prstGeom>
            <a:solidFill>
              <a:srgbClr val="6D52A4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r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r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r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r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/>
            </a:p>
          </p:txBody>
        </p:sp>
      </p:grpSp>
      <p:pic>
        <p:nvPicPr>
          <p:cNvPr id="10246" name="Picture 12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0"/>
            <a:ext cx="284162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Rectangle 17"/>
          <p:cNvSpPr>
            <a:spLocks noChangeArrowheads="1"/>
          </p:cNvSpPr>
          <p:nvPr/>
        </p:nvSpPr>
        <p:spPr bwMode="auto">
          <a:xfrm>
            <a:off x="-219075" y="115888"/>
            <a:ext cx="55118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</a:rPr>
              <a:t>Literature Review</a:t>
            </a:r>
          </a:p>
        </p:txBody>
      </p:sp>
      <p:sp>
        <p:nvSpPr>
          <p:cNvPr id="10248" name="TextBox 3"/>
          <p:cNvSpPr txBox="1">
            <a:spLocks noChangeArrowheads="1"/>
          </p:cNvSpPr>
          <p:nvPr/>
        </p:nvSpPr>
        <p:spPr bwMode="auto">
          <a:xfrm>
            <a:off x="4859338" y="3141663"/>
            <a:ext cx="3889375" cy="7064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ea typeface="SimSun" pitchFamily="2" charset="-122"/>
              </a:rPr>
              <a:t>30% completed service in IVR                                                        </a:t>
            </a:r>
          </a:p>
          <a:p>
            <a:pPr algn="ctr" rtl="0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ea typeface="SimSun" pitchFamily="2" charset="-122"/>
              </a:rPr>
              <a:t>Only 1.6% completed it successfully</a:t>
            </a:r>
          </a:p>
        </p:txBody>
      </p:sp>
      <p:sp>
        <p:nvSpPr>
          <p:cNvPr id="10249" name="TextBox 2"/>
          <p:cNvSpPr txBox="1">
            <a:spLocks noChangeArrowheads="1"/>
          </p:cNvSpPr>
          <p:nvPr/>
        </p:nvSpPr>
        <p:spPr bwMode="auto">
          <a:xfrm>
            <a:off x="-60325" y="0"/>
            <a:ext cx="916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Introduction</a:t>
            </a:r>
            <a:r>
              <a:rPr lang="en-US" altLang="en-US" sz="1200"/>
              <a:t>   </a:t>
            </a:r>
            <a:r>
              <a:rPr lang="en-US" altLang="en-US" sz="1200">
                <a:solidFill>
                  <a:schemeClr val="bg1"/>
                </a:solidFill>
              </a:rPr>
              <a:t>Literature Review   </a:t>
            </a:r>
            <a:r>
              <a:rPr lang="en-US" altLang="en-US" sz="1200">
                <a:solidFill>
                  <a:schemeClr val="bg2"/>
                </a:solidFill>
              </a:rPr>
              <a:t>Research Goals   Search  Model   MDP  Case Study   Model Implications  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עיצוב ברירת מחדל">
  <a:themeElements>
    <a:clrScheme name="עיצוב ברירת מחדל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>
        <a:blipFill rotWithShape="1">
          <a:blip xmlns:r="http://schemas.openxmlformats.org/officeDocument/2006/relationships" r:embed="rId1"/>
          <a:stretch>
            <a:fillRect/>
          </a:stretch>
        </a:blipFill>
      </a:spPr>
      <a:bodyPr/>
      <a:lstStyle>
        <a:defPPr>
          <a:defRPr>
            <a:noFill/>
          </a:defRPr>
        </a:defPPr>
      </a:lstStyle>
    </a:tx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עיצוב ברירת מחדל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עיצוב ברירת מחדל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עיצוב ברירת מחדל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עיצוב ברירת מחדל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317</TotalTime>
  <Words>3452</Words>
  <Application>Microsoft Office PowerPoint</Application>
  <PresentationFormat>‫הצגה על המסך (4:3)</PresentationFormat>
  <Paragraphs>1683</Paragraphs>
  <Slides>82</Slides>
  <Notes>0</Notes>
  <HiddenSlides>0</HiddenSlides>
  <MMClips>1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82</vt:i4>
      </vt:variant>
    </vt:vector>
  </HeadingPairs>
  <TitlesOfParts>
    <vt:vector size="85" baseType="lpstr">
      <vt:lpstr>עיצוב ברירת מחדל</vt:lpstr>
      <vt:lpstr>Equation</vt:lpstr>
      <vt:lpstr>MathType 6.0 Equation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</vt:vector>
  </TitlesOfParts>
  <Company>המפיה של יעל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בחינת התהליך  הסב - ניתוחי</dc:title>
  <dc:creator>Yael Kubi</dc:creator>
  <cp:lastModifiedBy>Carmeli</cp:lastModifiedBy>
  <cp:revision>493</cp:revision>
  <cp:lastPrinted>2014-06-19T06:47:22Z</cp:lastPrinted>
  <dcterms:created xsi:type="dcterms:W3CDTF">2008-05-27T13:57:59Z</dcterms:created>
  <dcterms:modified xsi:type="dcterms:W3CDTF">2014-06-23T08:10:34Z</dcterms:modified>
</cp:coreProperties>
</file>